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1C4B" w:rsidRDefault="00F73395" w:rsidP="00F73395">
      <w:pPr>
        <w:jc w:val="center"/>
        <w:rPr>
          <w:b/>
          <w:sz w:val="40"/>
        </w:rPr>
      </w:pPr>
      <w:r w:rsidRPr="00961F1C">
        <w:rPr>
          <w:rFonts w:ascii="Times New Roman" w:eastAsia="宋体" w:hAnsi="Times New Roman" w:cs="Times New Roman" w:hint="eastAsia"/>
          <w:b/>
          <w:bCs/>
          <w:noProof/>
          <w:color w:val="000000"/>
          <w:spacing w:val="20"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1FCBDD7" wp14:editId="380BCF07">
                <wp:simplePos x="0" y="0"/>
                <wp:positionH relativeFrom="column">
                  <wp:posOffset>-977265</wp:posOffset>
                </wp:positionH>
                <wp:positionV relativeFrom="paragraph">
                  <wp:posOffset>-53975</wp:posOffset>
                </wp:positionV>
                <wp:extent cx="1074420" cy="8637905"/>
                <wp:effectExtent l="0" t="0" r="0" b="0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4420" cy="8637905"/>
                          <a:chOff x="0" y="0"/>
                          <a:chExt cx="1074420" cy="8637905"/>
                        </a:xfrm>
                      </wpg:grpSpPr>
                      <wps:wsp>
                        <wps:cNvPr id="5" name="文本框 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074420" cy="8637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3395" w:rsidRDefault="00F73395" w:rsidP="00F73395">
                              <w:pPr>
                                <w:ind w:firstLineChars="600" w:firstLine="1260"/>
                                <w:rPr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学号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</w:rPr>
                                <w:t>姓名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</w:t>
                              </w:r>
                              <w:r>
                                <w:rPr>
                                  <w:rFonts w:hint="eastAsia"/>
                                </w:rPr>
                                <w:t>学校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</w:p>
                            <w:p w:rsidR="00F73395" w:rsidRPr="00B26DBA" w:rsidRDefault="00F73395" w:rsidP="00F73395">
                              <w:pPr>
                                <w:jc w:val="left"/>
                              </w:pPr>
                            </w:p>
                            <w:p w:rsidR="00F73395" w:rsidRPr="00B26DBA" w:rsidRDefault="00F73395" w:rsidP="00F73395">
                              <w:pPr>
                                <w:jc w:val="left"/>
                              </w:pP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装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订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线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</w:t>
                              </w:r>
                              <w:r>
                                <w:rPr>
                                  <w:rFonts w:hint="eastAsia"/>
                                </w:rPr>
                                <w:t>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</w:t>
                              </w:r>
                              <w:r>
                                <w:rPr>
                                  <w:rFonts w:hint="eastAsia"/>
                                </w:rPr>
                                <w:t>..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直接连接符 6"/>
                        <wps:cNvCnPr/>
                        <wps:spPr>
                          <a:xfrm>
                            <a:off x="657339" y="378247"/>
                            <a:ext cx="0" cy="82080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1FCBDD7" id="组合 1" o:spid="_x0000_s1026" style="position:absolute;left:0;text-align:left;margin-left:-76.95pt;margin-top:-4.25pt;width:84.6pt;height:680.15pt;z-index:251661312;mso-width-relative:margin;mso-height-relative:margin" coordsize="10744,86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" o:spid="_x0000_s1027" type="#_x0000_t202" style="position:absolute;width:10744;height:86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tFKMUA&#10;AADaAAAADwAAAGRycy9kb3ducmV2LnhtbESPQWvCQBSE70L/w/IKvZlNLRaJrqFUDHopGtuDt2f2&#10;mYRm38bsauK/7xYKPQ4z8w2zSAfTiBt1rras4DmKQRAXVtdcKvg8rMczEM4ja2wsk4I7OUiXD6MF&#10;Jtr2vKdb7ksRIOwSVFB53yZSuqIigy6yLXHwzrYz6IPsSqk77APcNHISx6/SYM1hocKW3isqvvOr&#10;UfB1+rg3+/blGNf9djdkl12+ykqlnh6HtzkIT4P/D/+1N1rBFH6vhBs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a0UoxQAAANoAAAAPAAAAAAAAAAAAAAAAAJgCAABkcnMv&#10;ZG93bnJldi54bWxQSwUGAAAAAAQABAD1AAAAigMAAAAA&#10;" filled="f" stroked="f">
                  <v:textbox style="layout-flow:vertical;mso-layout-flow-alt:bottom-to-top">
                    <w:txbxContent>
                      <w:p w:rsidR="00F73395" w:rsidRDefault="00F73395" w:rsidP="00F73395">
                        <w:pPr>
                          <w:ind w:firstLineChars="600" w:firstLine="1260"/>
                          <w:rPr>
                            <w:u w:val="single"/>
                          </w:rPr>
                        </w:pPr>
                        <w:r>
                          <w:rPr>
                            <w:rFonts w:hint="eastAsia"/>
                          </w:rPr>
                          <w:t>学号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hint="eastAsia"/>
                          </w:rPr>
                          <w:t>姓名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</w:t>
                        </w:r>
                        <w:r>
                          <w:rPr>
                            <w:rFonts w:hint="eastAsia"/>
                          </w:rPr>
                          <w:t xml:space="preserve">       </w:t>
                        </w:r>
                        <w:r>
                          <w:rPr>
                            <w:rFonts w:hint="eastAsia"/>
                          </w:rPr>
                          <w:t>学校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</w:p>
                      <w:p w:rsidR="00F73395" w:rsidRPr="00B26DBA" w:rsidRDefault="00F73395" w:rsidP="00F73395">
                        <w:pPr>
                          <w:jc w:val="left"/>
                        </w:pPr>
                      </w:p>
                      <w:p w:rsidR="00F73395" w:rsidRPr="00B26DBA" w:rsidRDefault="00F73395" w:rsidP="00F73395">
                        <w:pPr>
                          <w:jc w:val="left"/>
                        </w:pPr>
                        <w:r w:rsidRPr="00B26DBA">
                          <w:rPr>
                            <w:rFonts w:hint="eastAsia"/>
                          </w:rPr>
                          <w:t>...............................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装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订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线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</w:t>
                        </w:r>
                        <w:r>
                          <w:rPr>
                            <w:rFonts w:hint="eastAsia"/>
                          </w:rPr>
                          <w:t>...........</w:t>
                        </w:r>
                        <w:r w:rsidRPr="00B26DBA">
                          <w:rPr>
                            <w:rFonts w:hint="eastAsia"/>
                          </w:rPr>
                          <w:t>.....</w:t>
                        </w:r>
                        <w:r>
                          <w:rPr>
                            <w:rFonts w:hint="eastAsia"/>
                          </w:rPr>
                          <w:t>..</w:t>
                        </w:r>
                      </w:p>
                    </w:txbxContent>
                  </v:textbox>
                </v:shape>
                <v:line id="直接连接符 6" o:spid="_x0000_s1028" style="position:absolute;visibility:visible;mso-wrap-style:square" from="6573,3782" to="6573,85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hw+cMAAADaAAAADwAAAGRycy9kb3ducmV2LnhtbESPMWvDMBSE90D+g3iBbLHcDMa4kUNS&#10;CHToEMdZsr1ar7ap9WQkJXb+fVUodDzu7jtut5/NIB7kfG9ZwUuSgiBurO65VXCtT5schA/IGgfL&#10;pOBJHvblcrHDQtuJK3pcQisihH2BCroQxkJK33Rk0Cd2JI7el3UGQ5SuldrhFOFmkNs0zaTBnuNC&#10;hyO9ddR8X+5GwUfeTnl1u53DlH9uj3Vzrd0zVWq9mg+vIALN4T/8137XCjL4vRJvgCx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YcPnDAAAA2gAAAA8AAAAAAAAAAAAA&#10;AAAAoQIAAGRycy9kb3ducmV2LnhtbFBLBQYAAAAABAAEAPkAAACRAwAAAAA=&#10;" strokecolor="windowText" strokeweight=".5pt">
                  <v:stroke joinstyle="miter"/>
                </v:line>
              </v:group>
            </w:pict>
          </mc:Fallback>
        </mc:AlternateContent>
      </w:r>
      <w:proofErr w:type="gramStart"/>
      <w:r w:rsidR="0029295F" w:rsidRPr="00C00E92">
        <w:rPr>
          <w:rFonts w:asciiTheme="majorEastAsia" w:eastAsiaTheme="majorEastAsia" w:hAnsiTheme="majorEastAsia" w:hint="eastAsia"/>
          <w:b/>
          <w:sz w:val="36"/>
          <w:szCs w:val="36"/>
        </w:rPr>
        <w:t>培尖教育</w:t>
      </w:r>
      <w:proofErr w:type="gramEnd"/>
      <w:r w:rsidR="0029295F" w:rsidRPr="00C00E92">
        <w:rPr>
          <w:rFonts w:asciiTheme="majorEastAsia" w:eastAsiaTheme="majorEastAsia" w:hAnsiTheme="majorEastAsia" w:hint="eastAsia"/>
          <w:b/>
          <w:sz w:val="36"/>
          <w:szCs w:val="36"/>
        </w:rPr>
        <w:t>2018年</w:t>
      </w:r>
      <w:r w:rsidR="0029295F" w:rsidRPr="00C00E92">
        <w:rPr>
          <w:rFonts w:asciiTheme="majorEastAsia" w:eastAsiaTheme="majorEastAsia" w:hAnsiTheme="majorEastAsia"/>
          <w:b/>
          <w:sz w:val="36"/>
          <w:szCs w:val="36"/>
        </w:rPr>
        <w:t>学科竞赛夏令营</w:t>
      </w:r>
      <w:r w:rsidR="0029295F" w:rsidRPr="00C00E92">
        <w:rPr>
          <w:rFonts w:asciiTheme="majorEastAsia" w:eastAsiaTheme="majorEastAsia" w:hAnsiTheme="majorEastAsia" w:hint="eastAsia"/>
          <w:b/>
          <w:sz w:val="36"/>
          <w:szCs w:val="36"/>
        </w:rPr>
        <w:t>物理</w:t>
      </w:r>
      <w:r w:rsidR="0029295F" w:rsidRPr="00C00E92">
        <w:rPr>
          <w:rFonts w:asciiTheme="majorEastAsia" w:eastAsiaTheme="majorEastAsia" w:hAnsiTheme="majorEastAsia"/>
          <w:b/>
          <w:sz w:val="36"/>
          <w:szCs w:val="36"/>
        </w:rPr>
        <w:t>模拟卷</w:t>
      </w:r>
      <w:r w:rsidR="0029295F" w:rsidRPr="00C00E92">
        <w:rPr>
          <w:rFonts w:asciiTheme="majorEastAsia" w:eastAsiaTheme="majorEastAsia" w:hAnsiTheme="majorEastAsia" w:hint="eastAsia"/>
          <w:b/>
          <w:sz w:val="36"/>
          <w:szCs w:val="36"/>
        </w:rPr>
        <w:t>（</w:t>
      </w:r>
      <w:r w:rsidR="0029295F">
        <w:rPr>
          <w:rFonts w:asciiTheme="majorEastAsia" w:eastAsiaTheme="majorEastAsia" w:hAnsiTheme="majorEastAsia" w:hint="eastAsia"/>
          <w:b/>
          <w:sz w:val="36"/>
          <w:szCs w:val="36"/>
        </w:rPr>
        <w:t>四</w:t>
      </w:r>
      <w:r w:rsidR="0029295F" w:rsidRPr="00C00E92">
        <w:rPr>
          <w:rFonts w:asciiTheme="majorEastAsia" w:eastAsiaTheme="majorEastAsia" w:hAnsiTheme="majorEastAsia" w:hint="eastAsia"/>
          <w:b/>
          <w:sz w:val="36"/>
          <w:szCs w:val="36"/>
        </w:rPr>
        <w:t>）</w:t>
      </w:r>
    </w:p>
    <w:p w:rsidR="00F73395" w:rsidRPr="003C5FF1" w:rsidRDefault="00F73395" w:rsidP="00F73395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考试时间：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1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5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钟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 xml:space="preserve">  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总分</w:t>
      </w:r>
      <w: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32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</w:t>
      </w:r>
    </w:p>
    <w:p w:rsidR="00F73395" w:rsidRPr="003C5FF1" w:rsidRDefault="00F73395" w:rsidP="00F73395">
      <w:pP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F73395" w:rsidRDefault="00F73395" w:rsidP="00F73395">
      <w:pPr>
        <w:ind w:firstLineChars="200" w:firstLine="502"/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（请在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答题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卷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上作答）</w:t>
      </w:r>
    </w:p>
    <w:p w:rsidR="00F73395" w:rsidRPr="00F73395" w:rsidRDefault="00F73395" w:rsidP="00F73395">
      <w:pPr>
        <w:ind w:firstLineChars="200" w:firstLine="502"/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910E86" w:rsidRPr="00AD5B42" w:rsidRDefault="00910E86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</w:rPr>
        <w:t>1</w:t>
      </w:r>
      <w:r w:rsidR="00F73395" w:rsidRPr="00AD5B42">
        <w:rPr>
          <w:rFonts w:ascii="Times New Roman" w:eastAsia="宋体" w:hAnsi="Times New Roman" w:hint="eastAsia"/>
        </w:rPr>
        <w:t>.</w:t>
      </w:r>
      <w:r w:rsidRPr="00AD5B42">
        <w:rPr>
          <w:rFonts w:ascii="Times New Roman" w:eastAsia="宋体" w:hAnsi="Times New Roman" w:hint="eastAsia"/>
        </w:rPr>
        <w:t>（</w:t>
      </w:r>
      <w:r w:rsidRPr="00AD5B42">
        <w:rPr>
          <w:rFonts w:ascii="Times New Roman" w:eastAsia="宋体" w:hAnsi="Times New Roman" w:hint="eastAsia"/>
        </w:rPr>
        <w:t>1</w:t>
      </w:r>
      <w:r w:rsidRPr="00AD5B42">
        <w:rPr>
          <w:rFonts w:ascii="Times New Roman" w:eastAsia="宋体" w:hAnsi="Times New Roman" w:hint="eastAsia"/>
        </w:rPr>
        <w:t>）如图所示，一个匀质球壳置于地面上，球壳内壁上有一质点，初始时位于距地面</w:t>
      </w:r>
      <w:r w:rsidRPr="00AD5B42">
        <w:rPr>
          <w:rFonts w:ascii="Times New Roman" w:eastAsia="宋体" w:hAnsi="Times New Roman"/>
          <w:position w:val="-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7" o:title=""/>
          </v:shape>
          <o:OLEObject Type="Embed" ProgID="Equation.DSMT4" ShapeID="_x0000_i1025" DrawAspect="Content" ObjectID="_1592591783" r:id="rId8"/>
        </w:object>
      </w:r>
      <w:r w:rsidRPr="00AD5B42">
        <w:rPr>
          <w:rFonts w:ascii="Times New Roman" w:eastAsia="宋体" w:hAnsi="Times New Roman" w:hint="eastAsia"/>
        </w:rPr>
        <w:t>处，重力加速度为</w:t>
      </w:r>
      <w:r w:rsidRPr="00AD5B42">
        <w:rPr>
          <w:rFonts w:ascii="Times New Roman" w:eastAsia="宋体" w:hAnsi="Times New Roman"/>
          <w:position w:val="-10"/>
        </w:rPr>
        <w:object w:dxaOrig="200" w:dyaOrig="240">
          <v:shape id="_x0000_i1026" type="#_x0000_t75" style="width:10.5pt;height:12pt" o:ole="">
            <v:imagedata r:id="rId9" o:title=""/>
          </v:shape>
          <o:OLEObject Type="Embed" ProgID="Equation.DSMT4" ShapeID="_x0000_i1026" DrawAspect="Content" ObjectID="_1592591784" r:id="rId10"/>
        </w:object>
      </w:r>
      <w:r w:rsidRPr="00AD5B42">
        <w:rPr>
          <w:rFonts w:ascii="Times New Roman" w:eastAsia="宋体" w:hAnsi="Times New Roman" w:hint="eastAsia"/>
        </w:rPr>
        <w:t>，质点与内壁无摩擦，球壳半径为</w:t>
      </w:r>
      <w:r w:rsidRPr="00AD5B42">
        <w:rPr>
          <w:rFonts w:ascii="Times New Roman" w:eastAsia="宋体" w:hAnsi="Times New Roman"/>
          <w:position w:val="-4"/>
        </w:rPr>
        <w:object w:dxaOrig="220" w:dyaOrig="240">
          <v:shape id="_x0000_i1027" type="#_x0000_t75" style="width:11.25pt;height:12pt" o:ole="">
            <v:imagedata r:id="rId11" o:title=""/>
          </v:shape>
          <o:OLEObject Type="Embed" ProgID="Equation.DSMT4" ShapeID="_x0000_i1027" DrawAspect="Content" ObjectID="_1592591785" r:id="rId12"/>
        </w:object>
      </w:r>
      <w:r w:rsidRPr="00AD5B42">
        <w:rPr>
          <w:rFonts w:ascii="Times New Roman" w:eastAsia="宋体" w:hAnsi="Times New Roman" w:hint="eastAsia"/>
        </w:rPr>
        <w:t>，球壳与质点的质量均为</w:t>
      </w:r>
      <w:r w:rsidRPr="00AD5B42">
        <w:rPr>
          <w:rFonts w:ascii="Times New Roman" w:eastAsia="宋体" w:hAnsi="Times New Roman"/>
          <w:position w:val="-6"/>
        </w:rPr>
        <w:object w:dxaOrig="240" w:dyaOrig="200">
          <v:shape id="_x0000_i1028" type="#_x0000_t75" style="width:12pt;height:10.5pt" o:ole="">
            <v:imagedata r:id="rId13" o:title=""/>
          </v:shape>
          <o:OLEObject Type="Embed" ProgID="Equation.DSMT4" ShapeID="_x0000_i1028" DrawAspect="Content" ObjectID="_1592591786" r:id="rId14"/>
        </w:object>
      </w:r>
      <w:r w:rsidRPr="00AD5B42">
        <w:rPr>
          <w:rFonts w:ascii="Times New Roman" w:eastAsia="宋体" w:hAnsi="Times New Roman" w:hint="eastAsia"/>
        </w:rPr>
        <w:t>；</w:t>
      </w:r>
    </w:p>
    <w:p w:rsidR="00910E86" w:rsidRPr="00AD5B42" w:rsidRDefault="00910E86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</w:rPr>
        <w:t>（</w:t>
      </w:r>
      <w:proofErr w:type="spellStart"/>
      <w:r w:rsidRPr="00AD5B42">
        <w:rPr>
          <w:rFonts w:ascii="Times New Roman" w:eastAsia="宋体" w:hAnsi="Times New Roman" w:hint="eastAsia"/>
        </w:rPr>
        <w:t>i</w:t>
      </w:r>
      <w:proofErr w:type="spellEnd"/>
      <w:r w:rsidRPr="00AD5B42">
        <w:rPr>
          <w:rFonts w:ascii="Times New Roman" w:eastAsia="宋体" w:hAnsi="Times New Roman" w:hint="eastAsia"/>
        </w:rPr>
        <w:t>）若球壳和地面直接是光滑的，求质点到达最低点时，质点与球壳之间的相互作用力；</w:t>
      </w:r>
    </w:p>
    <w:p w:rsidR="00910E86" w:rsidRPr="00AD5B42" w:rsidRDefault="00910E86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</w:rPr>
        <w:t>（</w:t>
      </w:r>
      <w:r w:rsidRPr="00AD5B42">
        <w:rPr>
          <w:rFonts w:ascii="Times New Roman" w:eastAsia="宋体" w:hAnsi="Times New Roman" w:hint="eastAsia"/>
        </w:rPr>
        <w:t>ii</w:t>
      </w:r>
      <w:r w:rsidRPr="00AD5B42">
        <w:rPr>
          <w:rFonts w:ascii="Times New Roman" w:eastAsia="宋体" w:hAnsi="Times New Roman" w:hint="eastAsia"/>
        </w:rPr>
        <w:t>）若球壳和地面之间摩擦系数足够大，认为球壳和地面之间不会发生相对滑动，求质点到达最低点时，质点与球壳之间的相互作用力；</w:t>
      </w:r>
    </w:p>
    <w:p w:rsidR="00910E86" w:rsidRPr="00AD5B42" w:rsidRDefault="00910E86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</w:rPr>
        <w:t>（</w:t>
      </w:r>
      <w:r w:rsidRPr="00AD5B42">
        <w:rPr>
          <w:rFonts w:ascii="Times New Roman" w:eastAsia="宋体" w:hAnsi="Times New Roman" w:hint="eastAsia"/>
        </w:rPr>
        <w:t>2</w:t>
      </w:r>
      <w:r w:rsidRPr="00AD5B42">
        <w:rPr>
          <w:rFonts w:ascii="Times New Roman" w:eastAsia="宋体" w:hAnsi="Times New Roman" w:hint="eastAsia"/>
        </w:rPr>
        <w:t>）如图，一个匀质球置于地面上，在球的顶部放有一个质点，质点与球之间没有摩擦，重力加速度为</w:t>
      </w:r>
      <w:r w:rsidRPr="00AD5B42">
        <w:rPr>
          <w:rFonts w:ascii="Times New Roman" w:eastAsia="宋体" w:hAnsi="Times New Roman"/>
          <w:position w:val="-10"/>
        </w:rPr>
        <w:object w:dxaOrig="200" w:dyaOrig="240">
          <v:shape id="_x0000_i1029" type="#_x0000_t75" style="width:10.5pt;height:12pt" o:ole="">
            <v:imagedata r:id="rId15" o:title=""/>
          </v:shape>
          <o:OLEObject Type="Embed" ProgID="Equation.DSMT4" ShapeID="_x0000_i1029" DrawAspect="Content" ObjectID="_1592591787" r:id="rId16"/>
        </w:object>
      </w:r>
      <w:r w:rsidRPr="00AD5B42">
        <w:rPr>
          <w:rFonts w:ascii="Times New Roman" w:eastAsia="宋体" w:hAnsi="Times New Roman" w:hint="eastAsia"/>
        </w:rPr>
        <w:t>，球体半径为</w:t>
      </w:r>
      <w:r w:rsidRPr="00AD5B42">
        <w:rPr>
          <w:rFonts w:ascii="Times New Roman" w:eastAsia="宋体" w:hAnsi="Times New Roman"/>
          <w:position w:val="-4"/>
        </w:rPr>
        <w:object w:dxaOrig="220" w:dyaOrig="240">
          <v:shape id="_x0000_i1030" type="#_x0000_t75" style="width:11.25pt;height:12pt" o:ole="">
            <v:imagedata r:id="rId17" o:title=""/>
          </v:shape>
          <o:OLEObject Type="Embed" ProgID="Equation.DSMT4" ShapeID="_x0000_i1030" DrawAspect="Content" ObjectID="_1592591788" r:id="rId18"/>
        </w:object>
      </w:r>
      <w:r w:rsidRPr="00AD5B42">
        <w:rPr>
          <w:rFonts w:ascii="Times New Roman" w:eastAsia="宋体" w:hAnsi="Times New Roman" w:hint="eastAsia"/>
        </w:rPr>
        <w:t>，质量均匀分布，球体质量和质点质量相同，均为</w:t>
      </w:r>
      <w:r w:rsidRPr="00AD5B42">
        <w:rPr>
          <w:rFonts w:ascii="Times New Roman" w:eastAsia="宋体" w:hAnsi="Times New Roman"/>
          <w:position w:val="-6"/>
        </w:rPr>
        <w:object w:dxaOrig="240" w:dyaOrig="200">
          <v:shape id="_x0000_i1031" type="#_x0000_t75" style="width:12pt;height:10.5pt" o:ole="">
            <v:imagedata r:id="rId19" o:title=""/>
          </v:shape>
          <o:OLEObject Type="Embed" ProgID="Equation.DSMT4" ShapeID="_x0000_i1031" DrawAspect="Content" ObjectID="_1592591789" r:id="rId20"/>
        </w:object>
      </w:r>
      <w:r w:rsidRPr="00AD5B42">
        <w:rPr>
          <w:rFonts w:ascii="Times New Roman" w:eastAsia="宋体" w:hAnsi="Times New Roman" w:hint="eastAsia"/>
        </w:rPr>
        <w:t>；</w:t>
      </w:r>
    </w:p>
    <w:p w:rsidR="00910E86" w:rsidRPr="00AD5B42" w:rsidRDefault="00910E86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</w:rPr>
        <w:t>（</w:t>
      </w:r>
      <w:proofErr w:type="spellStart"/>
      <w:r w:rsidRPr="00AD5B42">
        <w:rPr>
          <w:rFonts w:ascii="Times New Roman" w:eastAsia="宋体" w:hAnsi="Times New Roman" w:hint="eastAsia"/>
        </w:rPr>
        <w:t>i</w:t>
      </w:r>
      <w:proofErr w:type="spellEnd"/>
      <w:r w:rsidRPr="00AD5B42">
        <w:rPr>
          <w:rFonts w:ascii="Times New Roman" w:eastAsia="宋体" w:hAnsi="Times New Roman" w:hint="eastAsia"/>
        </w:rPr>
        <w:t>）若地面光滑，试求解质点与球分离的位置；</w:t>
      </w:r>
    </w:p>
    <w:p w:rsidR="00910E86" w:rsidRPr="00AD5B42" w:rsidRDefault="00910E86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</w:rPr>
        <w:t>（</w:t>
      </w:r>
      <w:r w:rsidRPr="00AD5B42">
        <w:rPr>
          <w:rFonts w:ascii="Times New Roman" w:eastAsia="宋体" w:hAnsi="Times New Roman" w:hint="eastAsia"/>
        </w:rPr>
        <w:t>ii</w:t>
      </w:r>
      <w:r w:rsidRPr="00AD5B42">
        <w:rPr>
          <w:rFonts w:ascii="Times New Roman" w:eastAsia="宋体" w:hAnsi="Times New Roman" w:hint="eastAsia"/>
        </w:rPr>
        <w:t>）若地面与球体之间的摩擦系数足够大，以至于地面和球体之间没有相对滑动，试求解质点与球分离的位置。</w:t>
      </w:r>
    </w:p>
    <w:p w:rsidR="00910E86" w:rsidRDefault="00910E86" w:rsidP="00AD5B42">
      <w:pPr>
        <w:ind w:firstLineChars="200" w:firstLine="420"/>
        <w:jc w:val="center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03B235D3" wp14:editId="66C78C89">
                <wp:extent cx="3909060" cy="1530350"/>
                <wp:effectExtent l="0" t="0" r="0" b="0"/>
                <wp:docPr id="642" name="画布 6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78" name="直接连接符 878"/>
                        <wps:cNvCnPr/>
                        <wps:spPr>
                          <a:xfrm flipV="1">
                            <a:off x="325582" y="1101438"/>
                            <a:ext cx="997527" cy="69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9" name="椭圆 879"/>
                        <wps:cNvSpPr/>
                        <wps:spPr>
                          <a:xfrm>
                            <a:off x="353291" y="193957"/>
                            <a:ext cx="914400" cy="91440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0" name="矩形 880"/>
                        <wps:cNvSpPr/>
                        <wps:spPr>
                          <a:xfrm>
                            <a:off x="353291" y="609601"/>
                            <a:ext cx="83127" cy="10391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1" name="直接连接符 881"/>
                        <wps:cNvCnPr/>
                        <wps:spPr>
                          <a:xfrm>
                            <a:off x="394855" y="658093"/>
                            <a:ext cx="408709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882" name="图片 882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699546" y="1163674"/>
                            <a:ext cx="220980" cy="236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3" name="直接连接符 883"/>
                        <wps:cNvCnPr/>
                        <wps:spPr>
                          <a:xfrm flipV="1">
                            <a:off x="2223546" y="1115183"/>
                            <a:ext cx="996950" cy="63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4" name="椭圆 884"/>
                        <wps:cNvSpPr/>
                        <wps:spPr>
                          <a:xfrm>
                            <a:off x="2251255" y="201308"/>
                            <a:ext cx="914400" cy="913765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5" name="矩形 885"/>
                        <wps:cNvSpPr/>
                        <wps:spPr>
                          <a:xfrm>
                            <a:off x="2639182" y="97715"/>
                            <a:ext cx="82550" cy="103505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86" name="图片 886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2618400" y="1219092"/>
                            <a:ext cx="243840" cy="23622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2E59C2C" id="画布 642" o:spid="_x0000_s1026" editas="canvas" style="width:307.8pt;height:120.5pt;mso-position-horizontal-relative:char;mso-position-vertical-relative:line" coordsize="39090,1530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">
                <v:shape id="_x0000_s1027" type="#_x0000_t75" style="position:absolute;width:39090;height:15303;visibility:visible;mso-wrap-style:square">
                  <v:fill o:detectmouseclick="t"/>
                  <v:path o:connecttype="none"/>
                </v:shape>
                <v:line id="直接连接符 878" o:spid="_x0000_s1028" style="position:absolute;flip:y;visibility:visible;mso-wrap-style:square" from="3255,11014" to="13231,11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lxKsIAAADcAAAADwAAAGRycy9kb3ducmV2LnhtbERPz2vCMBS+C/sfwhvsIpq4w9TOKCoI&#10;nsZsvXh7NG9tsXkpTdToX28OA48f3+/FKtpWXKn3jWMNk7ECQVw603Cl4VjsRjMQPiAbbB2Thjt5&#10;WC3fBgvMjLvxga55qEQKYZ+hhjqELpPSlzVZ9GPXESfuz/UWQ4J9JU2PtxRuW/mp1Je02HBqqLGj&#10;bU3lOb9YDfPfeN7/TIpc8WOzVqfpYxhNofXHe1x/gwgUw0v8794bDbNpWpvOpCMgl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HlxKsIAAADcAAAADwAAAAAAAAAAAAAA&#10;AAChAgAAZHJzL2Rvd25yZXYueG1sUEsFBgAAAAAEAAQA+QAAAJADAAAAAA==&#10;" strokecolor="black [3200]" strokeweight="1.5pt">
                  <v:stroke joinstyle="miter"/>
                </v:line>
                <v:oval id="椭圆 879" o:spid="_x0000_s1029" style="position:absolute;left:3532;top:1939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AKscMA&#10;AADcAAAADwAAAGRycy9kb3ducmV2LnhtbESPzarCMBSE9xd8h3AEN6LpdeGt1SgiXBBciD8o7g7N&#10;sS02J6WJtb69EQSXw8x8w8wWrSlFQ7UrLCv4HUYgiFOrC84UHA//gxiE88gaS8uk4EkOFvPOzwwT&#10;bR+8o2bvMxEg7BJUkHtfJVK6NCeDbmgr4uBdbW3QB1lnUtf4CHBTylEUjaXBgsNCjhWtckpv+7tR&#10;sD2PzE6ON3gpTn164q3pu7VUqtdtl1MQnlr/DX/aa60g/pvA+0w4An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AKscMAAADcAAAADwAAAAAAAAAAAAAAAACYAgAAZHJzL2Rv&#10;d25yZXYueG1sUEsFBgAAAAAEAAQA9QAAAIgDAAAAAA==&#10;" filled="f" strokecolor="black [1600]" strokeweight="1pt">
                  <v:stroke joinstyle="miter"/>
                </v:oval>
                <v:rect id="矩形 880" o:spid="_x0000_s1030" style="position:absolute;left:3532;top:6096;width:832;height:10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u84cEA&#10;AADcAAAADwAAAGRycy9kb3ducmV2LnhtbERPz2vCMBS+C/sfwhvspulUSu2MMibCED3Yjp0fzVtT&#10;1ryUJmr1rzcHwePH93u5HmwrztT7xrGC90kCgrhyuuFawU+5HWcgfEDW2DomBVfysF69jJaYa3fh&#10;I52LUIsYwj5HBSaELpfSV4Ys+onriCP353qLIcK+lrrHSwy3rZwmSSotNhwbDHb0Zaj6L05WwULP&#10;693vITXbdK83i5kueX8rlXp7HT4/QAQawlP8cH9rBVkW58cz8QjI1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LvOHBAAAA3AAAAA8AAAAAAAAAAAAAAAAAmAIAAGRycy9kb3du&#10;cmV2LnhtbFBLBQYAAAAABAAEAPUAAACGAwAAAAA=&#10;" filled="f" strokecolor="black [1600]" strokeweight="1pt"/>
                <v:line id="直接连接符 881" o:spid="_x0000_s1031" style="position:absolute;visibility:visible;mso-wrap-style:square" from="3948,6580" to="8035,6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FylcUAAADcAAAADwAAAGRycy9kb3ducmV2LnhtbESP0WrCQBRE3wv+w3KFvhTdtYQaoqtI&#10;SqF9KVT9gGv2mkSzd2N2m6R/3y0UfBxm5gyz3o62ET11vnasYTFXIIgLZ2ouNRwPb7MUhA/IBhvH&#10;pOGHPGw3k4c1ZsYN/EX9PpQiQthnqKEKoc2k9EVFFv3ctcTRO7vOYoiyK6XpcIhw28hnpV6kxZrj&#10;QoUt5RUV1/231XB6aj85ufEt/RiXJ5uoi1rmr1o/TsfdCkSgMdzD/+13oyFNF/B3Jh4B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gFylcUAAADcAAAADwAAAAAAAAAA&#10;AAAAAAChAgAAZHJzL2Rvd25yZXYueG1sUEsFBgAAAAAEAAQA+QAAAJMDAAAAAA==&#10;" strokecolor="black [3200]">
                  <v:stroke dashstyle="dash"/>
                </v:line>
                <v:shape id="图片 882" o:spid="_x0000_s1032" type="#_x0000_t75" style="position:absolute;left:6995;top:11636;width:2210;height:2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lqDxDFAAAA3AAAAA8AAABkcnMvZG93bnJldi54bWxEj19rwkAQxN8L/Q7HFvpWLw1UQvQUKxQq&#10;PvmH1sc1tyaxub2Q28b47b1CwcdhZn7DTOeDa1RPXag9G3gdJaCIC29rLg3sdx8vGaggyBYbz2Tg&#10;SgHms8eHKebWX3hD/VZKFSEccjRQibS51qGoyGEY+ZY4eiffOZQou1LbDi8R7hqdJslYO6w5LlTY&#10;0rKi4mf76wys5b3/wu/j22G12l+Pcq53i3RpzPPTsJiAEhrkHv5vf1oDWZbC35l4BPTs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Zag8QxQAAANwAAAAPAAAAAAAAAAAAAAAA&#10;AJ8CAABkcnMvZG93bnJldi54bWxQSwUGAAAAAAQABAD3AAAAkQMAAAAA&#10;">
                  <v:imagedata r:id="rId23" o:title=""/>
                  <v:path arrowok="t"/>
                </v:shape>
                <v:line id="直接连接符 883" o:spid="_x0000_s1033" style="position:absolute;flip:y;visibility:visible;mso-wrap-style:square" from="22235,11151" to="32204,11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iTfMYAAADcAAAADwAAAGRycy9kb3ducmV2LnhtbESPQWsCMRSE7wX/Q3iFXkpNbKGuW6No&#10;QfAkdddLb4/Nc3dx87JsUo3++kYo9DjMzDfMfBltJ840+NaxhslYgSCunGm51nAoNy8ZCB+QDXaO&#10;ScOVPCwXo4c55sZdeE/nItQiQdjnqKEJoc+l9FVDFv3Y9cTJO7rBYkhyqKUZ8JLgtpOvSr1Liy2n&#10;hQZ7+myoOhU/VsPsK562u0lZKL6tV+p7enuOptT66TGuPkAEiuE//NfeGg1Z9gb3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8Ik3zGAAAA3AAAAA8AAAAAAAAA&#10;AAAAAAAAoQIAAGRycy9kb3ducmV2LnhtbFBLBQYAAAAABAAEAPkAAACUAwAAAAA=&#10;" strokecolor="black [3200]" strokeweight="1.5pt">
                  <v:stroke joinstyle="miter"/>
                </v:line>
                <v:oval id="椭圆 884" o:spid="_x0000_s1034" style="position:absolute;left:22512;top:2013;width:9144;height:91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TVCMUA&#10;AADcAAAADwAAAGRycy9kb3ducmV2LnhtbESPQWuDQBSE74X+h+UVegnJGilBTDZSAoFAD0FbWnp7&#10;uK8qum/F3Rj999lCIMdhZr5hdtlkOjHS4BrLCtarCARxaXXDlYKvz+MyAeE8ssbOMimYyUG2f37a&#10;YartlXMaC1+JAGGXooLa+z6V0pU1GXQr2xMH788OBn2QQyX1gNcAN52Mo2gjDTYcFmrs6VBT2RYX&#10;o+D8E5tcbj7wt/le0IztuHAnqdTry/S+BeFp8o/wvX3SCpLkDf7PhCMg9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xNUIxQAAANwAAAAPAAAAAAAAAAAAAAAAAJgCAABkcnMv&#10;ZG93bnJldi54bWxQSwUGAAAAAAQABAD1AAAAigMAAAAA&#10;" filled="f" strokecolor="black [1600]" strokeweight="1pt">
                  <v:stroke joinstyle="miter"/>
                </v:oval>
                <v:rect id="矩形 885" o:spid="_x0000_s1035" style="position:absolute;left:26391;top:977;width:826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wfecUA&#10;AADcAAAADwAAAGRycy9kb3ducmV2LnhtbESPQWvCQBSE74X+h+UVvNWNtg0xuopYhFLsoUnp+ZF9&#10;ZoPZtyG7avTXu4WCx2FmvmEWq8G24kS9bxwrmIwTEMSV0w3XCn7K7XMGwgdkja1jUnAhD6vl48MC&#10;c+3O/E2nItQiQtjnqMCE0OVS+sqQRT92HXH09q63GKLsa6l7PEe4beU0SVJpseG4YLCjjaHqUByt&#10;gpl+rT9/v1KzTXf6ffaiS95dS6VGT8N6DiLQEO7h//aHVpBlb/B3Jh4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PB95xQAAANwAAAAPAAAAAAAAAAAAAAAAAJgCAABkcnMv&#10;ZG93bnJldi54bWxQSwUGAAAAAAQABAD1AAAAigMAAAAA&#10;" filled="f" strokecolor="black [1600]" strokeweight="1pt"/>
                <v:shape id="图片 886" o:spid="_x0000_s1036" type="#_x0000_t75" style="position:absolute;left:26184;top:12190;width:2438;height:23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ZKWj3DAAAA3AAAAA8AAABkcnMvZG93bnJldi54bWxEj19rwkAQxN8Lfodjhb7Vi0UlTT1FhGIf&#10;/Qfi25LbJmlyeyG3xvTb94RCH4eZ+Q2zXA+uUT11ofJsYDpJQBHn3lZcGDifPl5SUEGQLTaeycAP&#10;BVivRk9LzKy/84H6oxQqQjhkaKAUaTOtQ16SwzDxLXH0vnznUKLsCm07vEe4a/Rrkiy0w4rjQokt&#10;bUvK6+PNGajf5nUql4t878TPZlcu2k2/N+Z5PGzeQQkN8h/+a39aA2m6gMeZeAT06h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kpaPcMAAADcAAAADwAAAAAAAAAAAAAAAACf&#10;AgAAZHJzL2Rvd25yZXYueG1sUEsFBgAAAAAEAAQA9wAAAI8DAAAAAA==&#10;">
                  <v:imagedata r:id="rId24" o:title=""/>
                  <v:path arrowok="t"/>
                </v:shape>
                <w10:anchorlock/>
              </v:group>
            </w:pict>
          </mc:Fallback>
        </mc:AlternateContent>
      </w:r>
    </w:p>
    <w:p w:rsidR="00AD5B42" w:rsidRDefault="00AD5B42" w:rsidP="00AD5B42">
      <w:pPr>
        <w:ind w:firstLineChars="200" w:firstLine="420"/>
        <w:jc w:val="center"/>
        <w:rPr>
          <w:rFonts w:ascii="Times New Roman" w:eastAsia="宋体" w:hAnsi="Times New Roman"/>
        </w:rPr>
      </w:pPr>
    </w:p>
    <w:p w:rsidR="00AD5B42" w:rsidRPr="00AD5B42" w:rsidRDefault="00AD5B42" w:rsidP="00AD5B42">
      <w:pPr>
        <w:ind w:firstLineChars="200" w:firstLine="420"/>
        <w:jc w:val="center"/>
        <w:rPr>
          <w:rFonts w:ascii="Times New Roman" w:eastAsia="宋体" w:hAnsi="Times New Roman"/>
        </w:rPr>
      </w:pPr>
    </w:p>
    <w:p w:rsidR="00910E86" w:rsidRPr="00AD5B42" w:rsidRDefault="00910E86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</w:rPr>
        <w:t>2</w:t>
      </w:r>
      <w:r w:rsidR="00AD5B42">
        <w:rPr>
          <w:rFonts w:ascii="Times New Roman" w:eastAsia="宋体" w:hAnsi="Times New Roman" w:hint="eastAsia"/>
        </w:rPr>
        <w:t>.</w:t>
      </w:r>
      <w:r w:rsidR="00AD5B42">
        <w:rPr>
          <w:rFonts w:ascii="Times New Roman" w:eastAsia="宋体" w:hAnsi="Times New Roman"/>
        </w:rPr>
        <w:t xml:space="preserve"> </w:t>
      </w:r>
      <w:r w:rsidRPr="00AD5B42">
        <w:rPr>
          <w:rFonts w:ascii="Times New Roman" w:eastAsia="宋体" w:hAnsi="Times New Roman" w:hint="eastAsia"/>
          <w:szCs w:val="21"/>
        </w:rPr>
        <w:t>足球运动员在罚任意球时，有时会</w:t>
      </w:r>
      <w:proofErr w:type="gramStart"/>
      <w:r w:rsidRPr="00AD5B42">
        <w:rPr>
          <w:rFonts w:ascii="Times New Roman" w:eastAsia="宋体" w:hAnsi="Times New Roman" w:hint="eastAsia"/>
          <w:szCs w:val="21"/>
        </w:rPr>
        <w:t>罚一些</w:t>
      </w:r>
      <w:proofErr w:type="gramEnd"/>
      <w:r w:rsidRPr="00AD5B42">
        <w:rPr>
          <w:rFonts w:ascii="Times New Roman" w:eastAsia="宋体" w:hAnsi="Times New Roman" w:hint="eastAsia"/>
          <w:szCs w:val="21"/>
        </w:rPr>
        <w:t>弹地球，弹地后速度会发生神奇的变化，会影响门将扑球的准确率，如图所示</w:t>
      </w:r>
    </w:p>
    <w:p w:rsidR="00910E86" w:rsidRPr="00AD5B42" w:rsidRDefault="00910E86" w:rsidP="00AD5B42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noProof/>
          <w:szCs w:val="21"/>
        </w:rPr>
        <mc:AlternateContent>
          <mc:Choice Requires="wpc">
            <w:drawing>
              <wp:inline distT="0" distB="0" distL="0" distR="0" wp14:anchorId="380F6B48" wp14:editId="42938AB7">
                <wp:extent cx="3886200" cy="746760"/>
                <wp:effectExtent l="0" t="0" r="0" b="0"/>
                <wp:docPr id="836" name="画布 8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37" name="直接连接符 837"/>
                        <wps:cNvCnPr/>
                        <wps:spPr>
                          <a:xfrm>
                            <a:off x="259080" y="609600"/>
                            <a:ext cx="3070860" cy="1524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8" name="直接连接符 838"/>
                        <wps:cNvCnPr/>
                        <wps:spPr>
                          <a:xfrm flipV="1">
                            <a:off x="3337560" y="83820"/>
                            <a:ext cx="7620" cy="54101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9" name="直接箭头连接符 839"/>
                        <wps:cNvCnPr/>
                        <wps:spPr>
                          <a:xfrm flipV="1">
                            <a:off x="259080" y="266700"/>
                            <a:ext cx="403860" cy="34289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840" name="图片 840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1749720" y="419099"/>
                            <a:ext cx="16002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41" name="图片 841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3433740" y="256200"/>
                            <a:ext cx="144780" cy="2057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43" name="任意多边形: 形状 843"/>
                        <wps:cNvSpPr/>
                        <wps:spPr>
                          <a:xfrm>
                            <a:off x="464820" y="441960"/>
                            <a:ext cx="83820" cy="167640"/>
                          </a:xfrm>
                          <a:custGeom>
                            <a:avLst/>
                            <a:gdLst>
                              <a:gd name="connsiteX0" fmla="*/ 0 w 83820"/>
                              <a:gd name="connsiteY0" fmla="*/ 0 h 167640"/>
                              <a:gd name="connsiteX1" fmla="*/ 53340 w 83820"/>
                              <a:gd name="connsiteY1" fmla="*/ 45720 h 167640"/>
                              <a:gd name="connsiteX2" fmla="*/ 83820 w 83820"/>
                              <a:gd name="connsiteY2" fmla="*/ 167640 h 16764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83820" h="167640">
                                <a:moveTo>
                                  <a:pt x="0" y="0"/>
                                </a:moveTo>
                                <a:cubicBezTo>
                                  <a:pt x="19685" y="8890"/>
                                  <a:pt x="39370" y="17780"/>
                                  <a:pt x="53340" y="45720"/>
                                </a:cubicBezTo>
                                <a:cubicBezTo>
                                  <a:pt x="67310" y="73660"/>
                                  <a:pt x="75565" y="120650"/>
                                  <a:pt x="83820" y="16764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44" name="图片 844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614340" y="332400"/>
                            <a:ext cx="335280" cy="25146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4DD969D" id="画布 836" o:spid="_x0000_s1026" editas="canvas" style="width:306pt;height:58.8pt;mso-position-horizontal-relative:char;mso-position-vertical-relative:line" coordsize="38862,746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">
                <v:shape id="_x0000_s1027" type="#_x0000_t75" style="position:absolute;width:38862;height:7467;visibility:visible;mso-wrap-style:square">
                  <v:fill o:detectmouseclick="t"/>
                  <v:path o:connecttype="none"/>
                </v:shape>
                <v:line id="直接连接符 837" o:spid="_x0000_s1028" style="position:absolute;visibility:visible;mso-wrap-style:square" from="2590,6096" to="33299,6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08j8YAAADcAAAADwAAAGRycy9kb3ducmV2LnhtbESPQWvCQBSE74L/YXmCF6kbFdqYukoR&#10;hYKltnHx/Mi+JqHZtyG7avrv3UKhx2FmvmFWm9424kqdrx0rmE0TEMSFMzWXCvRp/5CC8AHZYOOY&#10;FPyQh816OFhhZtyNP+mah1JECPsMFVQhtJmUvqjIop+6ljh6X66zGKLsSmk6vEW4beQ8SR6lxZrj&#10;QoUtbSsqvvOLVXDQy/NkcUy1tqf8HT90vTu+bZUaj/qXZxCB+vAf/mu/GgXp4gl+z8QjIN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9PI/GAAAA3AAAAA8AAAAAAAAA&#10;AAAAAAAAoQIAAGRycy9kb3ducmV2LnhtbFBLBQYAAAAABAAEAPkAAACUAwAAAAA=&#10;" strokecolor="black [3200]" strokeweight=".5pt">
                  <v:stroke joinstyle="miter"/>
                </v:line>
                <v:line id="直接连接符 838" o:spid="_x0000_s1029" style="position:absolute;flip:y;visibility:visible;mso-wrap-style:square" from="33375,838" to="33451,6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wX/bsAAADcAAAADwAAAGRycy9kb3ducmV2LnhtbERPSwrCMBDdC94hjOBOUxWlVKOIoLhS&#10;/BxgaMa02ExKE2u9vVkILh/vv9p0thItNb50rGAyTkAQ506XbBTcb/tRCsIHZI2VY1LwIQ+bdb+3&#10;wky7N1+ovQYjYgj7DBUUIdSZlD4vyKIfu5o4cg/XWAwRNkbqBt8x3FZymiQLabHk2FBgTbuC8uf1&#10;ZRVocyK5daadT8zivs/NGU+HVqnhoNsuQQTqwl/8cx+1gnQW18Yz8QjI9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tLBf9uwAAANwAAAAPAAAAAAAAAAAAAAAAAKECAABk&#10;cnMvZG93bnJldi54bWxQSwUGAAAAAAQABAD5AAAAiQMAAAAA&#10;" strokecolor="black [3200]" strokeweight=".5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839" o:spid="_x0000_s1030" type="#_x0000_t32" style="position:absolute;left:2590;top:2667;width:4039;height:34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4WxcUAAADcAAAADwAAAGRycy9kb3ducmV2LnhtbESPQWvCQBSE70L/w/IKXqRuasTa6CrF&#10;IvVqWkp7e2Zfk9Ds25C31fjv3YLgcZiZb5jluneNOlIntWcDj+MEFHHhbc2lgY/37cMclARki41n&#10;MnAmgfXqbrDEzPoT7+mYh1JFCEuGBqoQ2kxrKSpyKGPfEkfvx3cOQ5RdqW2Hpwh3jZ4kyUw7rDku&#10;VNjSpqLiN/9zBtIwlcl++vUk+Xd5GNnXNJXPN2OG9/3LAlSgPtzC1/bOGpinz/B/Jh4Bvb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4WxcUAAADcAAAADwAAAAAAAAAA&#10;AAAAAAChAgAAZHJzL2Rvd25yZXYueG1sUEsFBgAAAAAEAAQA+QAAAJMDAAAAAA==&#10;" strokecolor="black [3200]" strokeweight=".5pt">
                  <v:stroke endarrow="block" joinstyle="miter"/>
                </v:shape>
                <v:shape id="图片 840" o:spid="_x0000_s1031" type="#_x0000_t75" style="position:absolute;left:17497;top:4190;width:1600;height:20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XKWJW+AAAA3AAAAA8AAABkcnMvZG93bnJldi54bWxET70KwjAQ3gXfIZzgIpoqIlKNoqKgk1hd&#10;3I7mbIvNpTSx1rc3g+D48f0v160pRUO1KywrGI8iEMSp1QVnCm7Xw3AOwnlkjaVlUvAhB+tVt7PE&#10;WNs3X6hJfCZCCLsYFeTeV7GULs3JoBvZijhwD1sb9AHWmdQ1vkO4KeUkimbSYMGhIceKdjmlz+Rl&#10;FMye5d2cErwepN5vz4PLftzcIqX6vXazAOGp9X/xz33UCubTMD+cCUdArr4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AXKWJW+AAAA3AAAAA8AAAAAAAAAAAAAAAAAnwIAAGRy&#10;cy9kb3ducmV2LnhtbFBLBQYAAAAABAAEAPcAAACKAwAAAAA=&#10;">
                  <v:imagedata r:id="rId28" o:title=""/>
                  <v:path arrowok="t"/>
                </v:shape>
                <v:shape id="图片 841" o:spid="_x0000_s1032" type="#_x0000_t75" style="position:absolute;left:34337;top:2562;width:1448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Jp+gvGAAAA3AAAAA8AAABkcnMvZG93bnJldi54bWxEj09rAjEUxO+FfofwCt5qVhGVrVFaRdSL&#10;pf4peHtuXjdbNy/LJur67Y1Q6HGYmd8wo0ljS3Gh2heOFXTaCQjizOmCcwW77fx1CMIHZI2lY1Jw&#10;Iw+T8fPTCFPtrvxFl03IRYSwT1GBCaFKpfSZIYu+7Sri6P242mKIss6lrvEa4baU3STpS4sFxwWD&#10;FU0NZafN2SrY67WZLfJB8bv6OGyPn+fyO+z2SrVemvc3EIGa8B/+ay+1gmGvA48z8QjI8R0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smn6C8YAAADcAAAADwAAAAAAAAAAAAAA&#10;AACfAgAAZHJzL2Rvd25yZXYueG1sUEsFBgAAAAAEAAQA9wAAAJIDAAAAAA==&#10;">
                  <v:imagedata r:id="rId29" o:title=""/>
                  <v:path arrowok="t"/>
                </v:shape>
                <v:shape id="任意多边形: 形状 843" o:spid="_x0000_s1033" style="position:absolute;left:4648;top:4419;width:838;height:1677;visibility:visible;mso-wrap-style:square;v-text-anchor:middle" coordsize="83820,1676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iGfsQA&#10;AADcAAAADwAAAGRycy9kb3ducmV2LnhtbESPT2sCMRTE70K/Q3gFb5pVi8hqFPEP6MXSbXvw9ti8&#10;7i5NXpYk6vrtG6HgcZiZ3zCLVWeNuJIPjWMFo2EGgrh0uuFKwdfnfjADESKyRuOYFNwpwGr50ltg&#10;rt2NP+haxEokCIccFdQxtrmUoazJYhi6ljh5P85bjEn6SmqPtwS3Ro6zbCotNpwWamxpU1P5W1ys&#10;AjM9fb8fq7A976hwrbG+pL1Xqv/arecgInXxGf5vH7SC2dsEHmfSEZ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Yhn7EAAAA3AAAAA8AAAAAAAAAAAAAAAAAmAIAAGRycy9k&#10;b3ducmV2LnhtbFBLBQYAAAAABAAEAPUAAACJAwAAAAA=&#10;" path="m,c19685,8890,39370,17780,53340,45720v13970,27940,22225,74930,30480,121920e" filled="f" strokecolor="black [3200]" strokeweight=".5pt">
                  <v:stroke joinstyle="miter"/>
                  <v:path arrowok="t" o:connecttype="custom" o:connectlocs="0,0;53340,45720;83820,167640" o:connectangles="0,0,0"/>
                </v:shape>
                <v:shape id="图片 844" o:spid="_x0000_s1034" type="#_x0000_t75" style="position:absolute;left:6143;top:3324;width:3353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0f2yjFAAAA3AAAAA8AAABkcnMvZG93bnJldi54bWxEj0FrAjEUhO8F/0N4hV5Es7aLLKtRpFBa&#10;6qlaqMfH5rnZunlZNqnZ/nsjCB6HmfmGWa4H24oz9b5xrGA2zUAQV043XCv43r9NChA+IGtsHZOC&#10;f/KwXo0ellhqF/mLzrtQiwRhX6ICE0JXSukrQxb91HXEyTu63mJIsq+l7jEmuG3lc5bNpcWG04LB&#10;jl4NVafdn1UQq9Ms+h/zW4zzw3jr4kuHn+9KPT0OmwWIQEO4h2/tD62gyHO4nklHQK4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9H9soxQAAANwAAAAPAAAAAAAAAAAAAAAA&#10;AJ8CAABkcnMvZG93bnJldi54bWxQSwUGAAAAAAQABAD3AAAAkQMAAAAA&#10;">
                  <v:imagedata r:id="rId30" o:title=""/>
                  <v:path arrowok="t"/>
                </v:shape>
                <w10:anchorlock/>
              </v:group>
            </w:pict>
          </mc:Fallback>
        </mc:AlternateContent>
      </w:r>
    </w:p>
    <w:p w:rsidR="00910E86" w:rsidRPr="00AD5B42" w:rsidRDefault="00910E86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  <w:szCs w:val="21"/>
        </w:rPr>
        <w:t>运动员罚球点距离球门的距离为</w:t>
      </w:r>
      <w:r w:rsidRPr="00AD5B42">
        <w:rPr>
          <w:rFonts w:ascii="Times New Roman" w:eastAsia="宋体" w:hAnsi="Times New Roman"/>
          <w:position w:val="-6"/>
        </w:rPr>
        <w:object w:dxaOrig="200" w:dyaOrig="260">
          <v:shape id="_x0000_i1032" type="#_x0000_t75" style="width:10.5pt;height:12.75pt" o:ole="">
            <v:imagedata r:id="rId31" o:title=""/>
          </v:shape>
          <o:OLEObject Type="Embed" ProgID="Equation.DSMT4" ShapeID="_x0000_i1032" DrawAspect="Content" ObjectID="_1592591790" r:id="rId32"/>
        </w:object>
      </w:r>
      <w:r w:rsidRPr="00AD5B42">
        <w:rPr>
          <w:rFonts w:ascii="Times New Roman" w:eastAsia="宋体" w:hAnsi="Times New Roman" w:hint="eastAsia"/>
        </w:rPr>
        <w:t>，守门员站在球门处，运动员踢出的足球的初速度大小方向如图所示。足球可以视为匀质球壳，与地面的摩擦系数为</w:t>
      </w:r>
      <w:r w:rsidRPr="00AD5B42">
        <w:rPr>
          <w:rFonts w:ascii="Times New Roman" w:eastAsia="宋体" w:hAnsi="Times New Roman"/>
          <w:position w:val="-10"/>
        </w:rPr>
        <w:object w:dxaOrig="220" w:dyaOrig="240">
          <v:shape id="_x0000_i1033" type="#_x0000_t75" style="width:10.5pt;height:12pt" o:ole="">
            <v:imagedata r:id="rId33" o:title=""/>
          </v:shape>
          <o:OLEObject Type="Embed" ProgID="Equation.DSMT4" ShapeID="_x0000_i1033" DrawAspect="Content" ObjectID="_1592591791" r:id="rId34"/>
        </w:object>
      </w:r>
      <w:r w:rsidRPr="00AD5B42">
        <w:rPr>
          <w:rFonts w:ascii="Times New Roman" w:eastAsia="宋体" w:hAnsi="Times New Roman" w:hint="eastAsia"/>
        </w:rPr>
        <w:t>，且认为足球运动员踢出</w:t>
      </w:r>
      <w:proofErr w:type="gramStart"/>
      <w:r w:rsidRPr="00AD5B42">
        <w:rPr>
          <w:rFonts w:ascii="Times New Roman" w:eastAsia="宋体" w:hAnsi="Times New Roman" w:hint="eastAsia"/>
        </w:rPr>
        <w:t>时足球</w:t>
      </w:r>
      <w:proofErr w:type="gramEnd"/>
      <w:r w:rsidRPr="00AD5B42">
        <w:rPr>
          <w:rFonts w:ascii="Times New Roman" w:eastAsia="宋体" w:hAnsi="Times New Roman" w:hint="eastAsia"/>
        </w:rPr>
        <w:t>没有旋转，重力加速度为</w:t>
      </w:r>
      <w:r w:rsidRPr="00AD5B42">
        <w:rPr>
          <w:rFonts w:ascii="Times New Roman" w:eastAsia="宋体" w:hAnsi="Times New Roman"/>
          <w:position w:val="-10"/>
        </w:rPr>
        <w:object w:dxaOrig="200" w:dyaOrig="240">
          <v:shape id="_x0000_i1034" type="#_x0000_t75" style="width:10.5pt;height:12pt" o:ole="">
            <v:imagedata r:id="rId35" o:title=""/>
          </v:shape>
          <o:OLEObject Type="Embed" ProgID="Equation.DSMT4" ShapeID="_x0000_i1034" DrawAspect="Content" ObjectID="_1592591792" r:id="rId36"/>
        </w:object>
      </w:r>
      <w:r w:rsidRPr="00AD5B42">
        <w:rPr>
          <w:rFonts w:ascii="Times New Roman" w:eastAsia="宋体" w:hAnsi="Times New Roman" w:hint="eastAsia"/>
        </w:rPr>
        <w:t>，足球与地面间的恢复系数为</w:t>
      </w:r>
      <w:r w:rsidRPr="00AD5B42">
        <w:rPr>
          <w:rFonts w:ascii="Times New Roman" w:eastAsia="宋体" w:hAnsi="Times New Roman"/>
          <w:position w:val="-6"/>
        </w:rPr>
        <w:object w:dxaOrig="160" w:dyaOrig="200">
          <v:shape id="_x0000_i1035" type="#_x0000_t75" style="width:7.5pt;height:10.5pt" o:ole="">
            <v:imagedata r:id="rId37" o:title=""/>
          </v:shape>
          <o:OLEObject Type="Embed" ProgID="Equation.DSMT4" ShapeID="_x0000_i1035" DrawAspect="Content" ObjectID="_1592591793" r:id="rId38"/>
        </w:object>
      </w:r>
      <w:r w:rsidRPr="00AD5B42">
        <w:rPr>
          <w:rFonts w:ascii="Times New Roman" w:eastAsia="宋体" w:hAnsi="Times New Roman" w:hint="eastAsia"/>
        </w:rPr>
        <w:t>；</w:t>
      </w:r>
    </w:p>
    <w:p w:rsidR="00910E86" w:rsidRPr="00AD5B42" w:rsidRDefault="00910E86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1</w:t>
      </w:r>
      <w:r w:rsidRPr="00AD5B42">
        <w:rPr>
          <w:rFonts w:ascii="Times New Roman" w:eastAsia="宋体" w:hAnsi="Times New Roman" w:hint="eastAsia"/>
          <w:szCs w:val="21"/>
        </w:rPr>
        <w:t>）为了更好地误导门将，不给门将留反应时间，运动员决定将控制足球第一落点恰好在球门前，求</w:t>
      </w:r>
      <w:r w:rsidRPr="00AD5B42">
        <w:rPr>
          <w:rFonts w:ascii="Times New Roman" w:eastAsia="宋体" w:hAnsi="Times New Roman"/>
          <w:position w:val="-10"/>
        </w:rPr>
        <w:object w:dxaOrig="440" w:dyaOrig="320">
          <v:shape id="_x0000_i1036" type="#_x0000_t75" style="width:21.75pt;height:16.5pt" o:ole="">
            <v:imagedata r:id="rId39" o:title=""/>
          </v:shape>
          <o:OLEObject Type="Embed" ProgID="Equation.DSMT4" ShapeID="_x0000_i1036" DrawAspect="Content" ObjectID="_1592591794" r:id="rId40"/>
        </w:object>
      </w:r>
      <w:r w:rsidRPr="00AD5B42">
        <w:rPr>
          <w:rFonts w:ascii="Times New Roman" w:eastAsia="宋体" w:hAnsi="Times New Roman" w:hint="eastAsia"/>
        </w:rPr>
        <w:t>应当满足的关系；</w:t>
      </w:r>
    </w:p>
    <w:p w:rsidR="00910E86" w:rsidRDefault="00910E86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2</w:t>
      </w:r>
      <w:r w:rsidRPr="00AD5B42">
        <w:rPr>
          <w:rFonts w:ascii="Times New Roman" w:eastAsia="宋体" w:hAnsi="Times New Roman" w:hint="eastAsia"/>
          <w:szCs w:val="21"/>
        </w:rPr>
        <w:t>）试求解碰地</w:t>
      </w:r>
      <w:proofErr w:type="gramStart"/>
      <w:r w:rsidRPr="00AD5B42">
        <w:rPr>
          <w:rFonts w:ascii="Times New Roman" w:eastAsia="宋体" w:hAnsi="Times New Roman" w:hint="eastAsia"/>
          <w:szCs w:val="21"/>
        </w:rPr>
        <w:t>后足球</w:t>
      </w:r>
      <w:proofErr w:type="gramEnd"/>
      <w:r w:rsidRPr="00AD5B42">
        <w:rPr>
          <w:rFonts w:ascii="Times New Roman" w:eastAsia="宋体" w:hAnsi="Times New Roman" w:hint="eastAsia"/>
          <w:szCs w:val="21"/>
        </w:rPr>
        <w:t>速度与地面夹角的值。</w:t>
      </w:r>
    </w:p>
    <w:p w:rsidR="00AD5B42" w:rsidRDefault="00AD5B42" w:rsidP="00AD5B42">
      <w:pPr>
        <w:ind w:firstLineChars="200" w:firstLine="420"/>
        <w:rPr>
          <w:rFonts w:ascii="Times New Roman" w:eastAsia="宋体" w:hAnsi="Times New Roman"/>
          <w:szCs w:val="21"/>
        </w:rPr>
      </w:pPr>
    </w:p>
    <w:p w:rsidR="00AD5B42" w:rsidRPr="00AD5B42" w:rsidRDefault="00AD5B42" w:rsidP="00AD5B42">
      <w:pPr>
        <w:ind w:firstLineChars="200" w:firstLine="420"/>
        <w:rPr>
          <w:rFonts w:ascii="Times New Roman" w:eastAsia="宋体" w:hAnsi="Times New Roman"/>
          <w:szCs w:val="21"/>
        </w:rPr>
      </w:pP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</w:rPr>
        <w:t>3</w:t>
      </w:r>
      <w:r w:rsidR="00AD5B42">
        <w:rPr>
          <w:rFonts w:ascii="Times New Roman" w:eastAsia="宋体" w:hAnsi="Times New Roman" w:hint="eastAsia"/>
        </w:rPr>
        <w:t>.</w:t>
      </w:r>
      <w:r w:rsidR="00AD5B42">
        <w:rPr>
          <w:rFonts w:ascii="Times New Roman" w:eastAsia="宋体" w:hAnsi="Times New Roman"/>
        </w:rPr>
        <w:t xml:space="preserve"> </w:t>
      </w:r>
      <w:r w:rsidRPr="00AD5B42">
        <w:rPr>
          <w:rFonts w:ascii="Times New Roman" w:eastAsia="宋体" w:hAnsi="Times New Roman" w:hint="eastAsia"/>
          <w:szCs w:val="21"/>
        </w:rPr>
        <w:t>如图所示，绝缘的水平桌面上放着一个半球形的碗，碗均匀带电，带电的面密度为</w:t>
      </w:r>
      <w:r w:rsidRPr="00AD5B42">
        <w:rPr>
          <w:rFonts w:ascii="Times New Roman" w:eastAsia="宋体" w:hAnsi="Times New Roman"/>
          <w:position w:val="-6"/>
        </w:rPr>
        <w:object w:dxaOrig="220" w:dyaOrig="200">
          <v:shape id="_x0000_i1037" type="#_x0000_t75" style="width:10.5pt;height:10.5pt" o:ole="">
            <v:imagedata r:id="rId41" o:title=""/>
          </v:shape>
          <o:OLEObject Type="Embed" ProgID="Equation.DSMT4" ShapeID="_x0000_i1037" DrawAspect="Content" ObjectID="_1592591795" r:id="rId42"/>
        </w:object>
      </w:r>
      <w:r w:rsidRPr="00AD5B42">
        <w:rPr>
          <w:rFonts w:ascii="Times New Roman" w:eastAsia="宋体" w:hAnsi="Times New Roman" w:hint="eastAsia"/>
        </w:rPr>
        <w:t>，碗的半径为</w:t>
      </w:r>
      <w:r w:rsidRPr="00AD5B42">
        <w:rPr>
          <w:rFonts w:ascii="Times New Roman" w:eastAsia="宋体" w:hAnsi="Times New Roman"/>
          <w:position w:val="-4"/>
        </w:rPr>
        <w:object w:dxaOrig="180" w:dyaOrig="180">
          <v:shape id="_x0000_i1038" type="#_x0000_t75" style="width:9.75pt;height:9.75pt" o:ole="">
            <v:imagedata r:id="rId43" o:title=""/>
          </v:shape>
          <o:OLEObject Type="Embed" ProgID="Equation.DSMT4" ShapeID="_x0000_i1038" DrawAspect="Content" ObjectID="_1592591796" r:id="rId44"/>
        </w:object>
      </w:r>
      <w:r w:rsidRPr="00AD5B42">
        <w:rPr>
          <w:rFonts w:ascii="Times New Roman" w:eastAsia="宋体" w:hAnsi="Times New Roman" w:hint="eastAsia"/>
        </w:rPr>
        <w:t>，介电常量为</w:t>
      </w:r>
      <w:r w:rsidRPr="00AD5B42">
        <w:rPr>
          <w:rFonts w:ascii="Times New Roman" w:eastAsia="宋体" w:hAnsi="Times New Roman"/>
          <w:position w:val="-10"/>
        </w:rPr>
        <w:object w:dxaOrig="240" w:dyaOrig="320">
          <v:shape id="_x0000_i1039" type="#_x0000_t75" style="width:12pt;height:16.5pt" o:ole="">
            <v:imagedata r:id="rId45" o:title=""/>
          </v:shape>
          <o:OLEObject Type="Embed" ProgID="Equation.DSMT4" ShapeID="_x0000_i1039" DrawAspect="Content" ObjectID="_1592591797" r:id="rId46"/>
        </w:object>
      </w:r>
      <w:r w:rsidRPr="00AD5B42">
        <w:rPr>
          <w:rFonts w:ascii="Times New Roman" w:eastAsia="宋体" w:hAnsi="Times New Roman" w:hint="eastAsia"/>
        </w:rPr>
        <w:t>。如图建立坐标轴；</w:t>
      </w: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1</w:t>
      </w:r>
      <w:r w:rsidRPr="00AD5B42">
        <w:rPr>
          <w:rFonts w:ascii="Times New Roman" w:eastAsia="宋体" w:hAnsi="Times New Roman" w:hint="eastAsia"/>
          <w:szCs w:val="21"/>
        </w:rPr>
        <w:t>）求</w:t>
      </w:r>
      <w:r w:rsidRPr="00AD5B42">
        <w:rPr>
          <w:rFonts w:ascii="Times New Roman" w:eastAsia="宋体" w:hAnsi="Times New Roman"/>
          <w:position w:val="-6"/>
        </w:rPr>
        <w:object w:dxaOrig="499" w:dyaOrig="260">
          <v:shape id="_x0000_i1040" type="#_x0000_t75" style="width:25.5pt;height:12.75pt" o:ole="">
            <v:imagedata r:id="rId47" o:title=""/>
          </v:shape>
          <o:OLEObject Type="Embed" ProgID="Equation.DSMT4" ShapeID="_x0000_i1040" DrawAspect="Content" ObjectID="_1592591798" r:id="rId48"/>
        </w:object>
      </w:r>
      <w:r w:rsidRPr="00AD5B42">
        <w:rPr>
          <w:rFonts w:ascii="Times New Roman" w:eastAsia="宋体" w:hAnsi="Times New Roman" w:hint="eastAsia"/>
        </w:rPr>
        <w:t>时，</w:t>
      </w:r>
      <w:r w:rsidRPr="00AD5B42">
        <w:rPr>
          <w:rFonts w:ascii="Times New Roman" w:eastAsia="宋体" w:hAnsi="Times New Roman"/>
          <w:position w:val="-4"/>
        </w:rPr>
        <w:object w:dxaOrig="180" w:dyaOrig="180">
          <v:shape id="_x0000_i1041" type="#_x0000_t75" style="width:9.75pt;height:9.75pt" o:ole="">
            <v:imagedata r:id="rId49" o:title=""/>
          </v:shape>
          <o:OLEObject Type="Embed" ProgID="Equation.DSMT4" ShapeID="_x0000_i1041" DrawAspect="Content" ObjectID="_1592591799" r:id="rId50"/>
        </w:object>
      </w:r>
      <w:r w:rsidRPr="00AD5B42">
        <w:rPr>
          <w:rFonts w:ascii="Times New Roman" w:eastAsia="宋体" w:hAnsi="Times New Roman" w:hint="eastAsia"/>
        </w:rPr>
        <w:t>轴上的电势分布；</w:t>
      </w: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  <w:szCs w:val="21"/>
        </w:rPr>
        <w:lastRenderedPageBreak/>
        <w:t>（</w:t>
      </w:r>
      <w:r w:rsidRPr="00AD5B42">
        <w:rPr>
          <w:rFonts w:ascii="Times New Roman" w:eastAsia="宋体" w:hAnsi="Times New Roman" w:hint="eastAsia"/>
          <w:szCs w:val="21"/>
        </w:rPr>
        <w:t>2</w:t>
      </w:r>
      <w:r w:rsidRPr="00AD5B42">
        <w:rPr>
          <w:rFonts w:ascii="Times New Roman" w:eastAsia="宋体" w:hAnsi="Times New Roman" w:hint="eastAsia"/>
          <w:szCs w:val="21"/>
        </w:rPr>
        <w:t>）将一个带电量为</w:t>
      </w:r>
      <w:r w:rsidRPr="00AD5B42">
        <w:rPr>
          <w:rFonts w:ascii="Times New Roman" w:eastAsia="宋体" w:hAnsi="Times New Roman"/>
          <w:position w:val="-10"/>
        </w:rPr>
        <w:object w:dxaOrig="180" w:dyaOrig="240">
          <v:shape id="_x0000_i1042" type="#_x0000_t75" style="width:9.75pt;height:12pt" o:ole="">
            <v:imagedata r:id="rId51" o:title=""/>
          </v:shape>
          <o:OLEObject Type="Embed" ProgID="Equation.DSMT4" ShapeID="_x0000_i1042" DrawAspect="Content" ObjectID="_1592591800" r:id="rId52"/>
        </w:object>
      </w:r>
      <w:r w:rsidRPr="00AD5B42">
        <w:rPr>
          <w:rFonts w:ascii="Times New Roman" w:eastAsia="宋体" w:hAnsi="Times New Roman" w:hint="eastAsia"/>
        </w:rPr>
        <w:t>的小球（可视为质点）放在半球形的圆心处，若恰好可以平衡，试求小球的质量</w:t>
      </w:r>
      <w:r w:rsidRPr="00AD5B42">
        <w:rPr>
          <w:rFonts w:ascii="Times New Roman" w:eastAsia="宋体" w:hAnsi="Times New Roman"/>
          <w:position w:val="-6"/>
        </w:rPr>
        <w:object w:dxaOrig="240" w:dyaOrig="200">
          <v:shape id="_x0000_i1043" type="#_x0000_t75" style="width:12pt;height:10.5pt" o:ole="">
            <v:imagedata r:id="rId53" o:title=""/>
          </v:shape>
          <o:OLEObject Type="Embed" ProgID="Equation.DSMT4" ShapeID="_x0000_i1043" DrawAspect="Content" ObjectID="_1592591801" r:id="rId54"/>
        </w:object>
      </w:r>
      <w:r w:rsidRPr="00AD5B42">
        <w:rPr>
          <w:rFonts w:ascii="Times New Roman" w:eastAsia="宋体" w:hAnsi="Times New Roman" w:hint="eastAsia"/>
        </w:rPr>
        <w:t>（重力加速度为</w:t>
      </w:r>
      <w:r w:rsidRPr="00AD5B42">
        <w:rPr>
          <w:rFonts w:ascii="Times New Roman" w:eastAsia="宋体" w:hAnsi="Times New Roman"/>
          <w:position w:val="-10"/>
        </w:rPr>
        <w:object w:dxaOrig="200" w:dyaOrig="240">
          <v:shape id="_x0000_i1044" type="#_x0000_t75" style="width:10.5pt;height:12pt" o:ole="">
            <v:imagedata r:id="rId55" o:title=""/>
          </v:shape>
          <o:OLEObject Type="Embed" ProgID="Equation.DSMT4" ShapeID="_x0000_i1044" DrawAspect="Content" ObjectID="_1592591802" r:id="rId56"/>
        </w:object>
      </w:r>
      <w:r w:rsidRPr="00AD5B42">
        <w:rPr>
          <w:rFonts w:ascii="Times New Roman" w:eastAsia="宋体" w:hAnsi="Times New Roman" w:hint="eastAsia"/>
        </w:rPr>
        <w:t>）</w:t>
      </w:r>
    </w:p>
    <w:p w:rsidR="00447C5D" w:rsidRDefault="00447C5D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3</w:t>
      </w:r>
      <w:r w:rsidRPr="00AD5B42">
        <w:rPr>
          <w:rFonts w:ascii="Times New Roman" w:eastAsia="宋体" w:hAnsi="Times New Roman" w:hint="eastAsia"/>
          <w:szCs w:val="21"/>
        </w:rPr>
        <w:t>）将（</w:t>
      </w:r>
      <w:r w:rsidRPr="00AD5B42">
        <w:rPr>
          <w:rFonts w:ascii="Times New Roman" w:eastAsia="宋体" w:hAnsi="Times New Roman" w:hint="eastAsia"/>
          <w:szCs w:val="21"/>
        </w:rPr>
        <w:t>2</w:t>
      </w:r>
      <w:r w:rsidRPr="00AD5B42">
        <w:rPr>
          <w:rFonts w:ascii="Times New Roman" w:eastAsia="宋体" w:hAnsi="Times New Roman" w:hint="eastAsia"/>
          <w:szCs w:val="21"/>
        </w:rPr>
        <w:t>）中小球从</w:t>
      </w:r>
      <w:r w:rsidRPr="00AD5B42">
        <w:rPr>
          <w:rFonts w:ascii="Times New Roman" w:eastAsia="宋体" w:hAnsi="Times New Roman"/>
          <w:position w:val="-4"/>
        </w:rPr>
        <w:object w:dxaOrig="639" w:dyaOrig="240">
          <v:shape id="_x0000_i1045" type="#_x0000_t75" style="width:31.5pt;height:12pt" o:ole="">
            <v:imagedata r:id="rId57" o:title=""/>
          </v:shape>
          <o:OLEObject Type="Embed" ProgID="Equation.DSMT4" ShapeID="_x0000_i1045" DrawAspect="Content" ObjectID="_1592591803" r:id="rId58"/>
        </w:object>
      </w:r>
      <w:r w:rsidRPr="00AD5B42">
        <w:rPr>
          <w:rFonts w:ascii="Times New Roman" w:eastAsia="宋体" w:hAnsi="Times New Roman" w:hint="eastAsia"/>
        </w:rPr>
        <w:t>处静止释放，求小球在</w:t>
      </w:r>
      <w:r w:rsidRPr="00AD5B42">
        <w:rPr>
          <w:rFonts w:ascii="Times New Roman" w:eastAsia="宋体" w:hAnsi="Times New Roman"/>
          <w:position w:val="-4"/>
        </w:rPr>
        <w:object w:dxaOrig="180" w:dyaOrig="180">
          <v:shape id="_x0000_i1046" type="#_x0000_t75" style="width:9.75pt;height:9.75pt" o:ole="">
            <v:imagedata r:id="rId59" o:title=""/>
          </v:shape>
          <o:OLEObject Type="Embed" ProgID="Equation.DSMT4" ShapeID="_x0000_i1046" DrawAspect="Content" ObjectID="_1592591804" r:id="rId60"/>
        </w:object>
      </w:r>
      <w:r w:rsidRPr="00AD5B42">
        <w:rPr>
          <w:rFonts w:ascii="Times New Roman" w:eastAsia="宋体" w:hAnsi="Times New Roman" w:hint="eastAsia"/>
        </w:rPr>
        <w:t>方向上可以达到的坐标范围；</w:t>
      </w:r>
    </w:p>
    <w:p w:rsidR="00AD5B42" w:rsidRDefault="00AD5B42" w:rsidP="00AD5B42">
      <w:pPr>
        <w:ind w:firstLineChars="200" w:firstLine="420"/>
        <w:jc w:val="left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>4</w:t>
      </w:r>
      <w:r w:rsidRPr="00AD5B42">
        <w:rPr>
          <w:rFonts w:ascii="Times New Roman" w:eastAsia="宋体" w:hAnsi="Times New Roman" w:hint="eastAsia"/>
          <w:szCs w:val="21"/>
        </w:rPr>
        <w:t>）</w:t>
      </w:r>
      <w:r w:rsidR="00447C5D" w:rsidRPr="00AD5B42">
        <w:rPr>
          <w:rFonts w:ascii="Times New Roman" w:eastAsia="宋体" w:hAnsi="Times New Roman" w:hint="eastAsia"/>
          <w:szCs w:val="21"/>
        </w:rPr>
        <w:t>试证明半球形碗的圆心位置不可能是小球的稳定平衡位置。</w:t>
      </w:r>
    </w:p>
    <w:p w:rsidR="00447C5D" w:rsidRDefault="00447C5D" w:rsidP="00AD5B42">
      <w:pPr>
        <w:ind w:firstLineChars="200" w:firstLine="420"/>
        <w:jc w:val="center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/>
          <w:noProof/>
          <w:szCs w:val="21"/>
        </w:rPr>
        <mc:AlternateContent>
          <mc:Choice Requires="wpc">
            <w:drawing>
              <wp:inline distT="0" distB="0" distL="0" distR="0" wp14:anchorId="4704081B" wp14:editId="00B7CC14">
                <wp:extent cx="2663190" cy="1689100"/>
                <wp:effectExtent l="0" t="0" r="0" b="0"/>
                <wp:docPr id="937" name="画布 9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38" name="直接连接符 938"/>
                        <wps:cNvCnPr/>
                        <wps:spPr>
                          <a:xfrm>
                            <a:off x="196850" y="1587500"/>
                            <a:ext cx="2044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9" name="弧形 939"/>
                        <wps:cNvSpPr/>
                        <wps:spPr>
                          <a:xfrm>
                            <a:off x="628650" y="622300"/>
                            <a:ext cx="990600" cy="952500"/>
                          </a:xfrm>
                          <a:prstGeom prst="arc">
                            <a:avLst>
                              <a:gd name="adj1" fmla="val 211938"/>
                              <a:gd name="adj2" fmla="val 10602645"/>
                            </a:avLst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1" name="直接箭头连接符 941"/>
                        <wps:cNvCnPr/>
                        <wps:spPr>
                          <a:xfrm flipH="1" flipV="1">
                            <a:off x="1104900" y="419100"/>
                            <a:ext cx="6350" cy="11620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42" name="图片 942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1157900" y="351450"/>
                            <a:ext cx="144780" cy="14478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2F471EE" id="画布 937" o:spid="_x0000_s1026" editas="canvas" style="width:209.7pt;height:133pt;mso-position-horizontal-relative:char;mso-position-vertical-relative:line" coordsize="26631,1689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">
                <v:shape id="_x0000_s1027" type="#_x0000_t75" style="position:absolute;width:26631;height:16891;visibility:visible;mso-wrap-style:square">
                  <v:fill o:detectmouseclick="t"/>
                  <v:path o:connecttype="none"/>
                </v:shape>
                <v:line id="直接连接符 938" o:spid="_x0000_s1028" style="position:absolute;visibility:visible;mso-wrap-style:square" from="1968,15875" to="22415,15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bnp8UAAADcAAAADwAAAGRycy9kb3ducmV2LnhtbERPTWvCQBC9C/6HZYTedGMLYlM3UqQF&#10;RahoStvchuw0CWZn0+xqor++exA8Pt73YtmbWpypdZVlBdNJBII4t7riQsFn+j6eg3AeWWNtmRRc&#10;yMEyGQ4WGGvb8Z7OB1+IEMIuRgWl900spctLMugmtiEO3K9tDfoA20LqFrsQbmr5GEUzabDi0FBi&#10;Q6uS8uPhZBR0X3/pxzbafOuft3SdZZfrrp6mSj2M+tcXEJ56fxff3Gut4PkprA1nwhGQy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2bnp8UAAADcAAAADwAAAAAAAAAA&#10;AAAAAAChAgAAZHJzL2Rvd25yZXYueG1sUEsFBgAAAAAEAAQA+QAAAJMDAAAAAA==&#10;" strokecolor="black [3200]" strokeweight="1.5pt">
                  <v:stroke joinstyle="miter"/>
                </v:line>
                <v:shape id="弧形 939" o:spid="_x0000_s1029" style="position:absolute;left:6286;top:6223;width:9906;height:9525;visibility:visible;mso-wrap-style:square;v-text-anchor:middle" coordsize="990600,952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TTwMMA&#10;AADcAAAADwAAAGRycy9kb3ducmV2LnhtbESPT4vCMBTE78J+h/AWvGm6W5W1NhVZUDz5b714ezTP&#10;tmzzUpqo9dsbQfA4zMxvmHTemVpcqXWVZQVfwwgEcW51xYWC499y8APCeWSNtWVScCcH8+yjl2Ki&#10;7Y33dD34QgQIuwQVlN43iZQuL8mgG9qGOHhn2xr0QbaF1C3eAtzU8juKJtJgxWGhxIZ+S8r/Dxej&#10;wMhtbe+L7WljxnKPehfjahQr1f/sFjMQnjr/Dr/aa61gGk/heSYcAZ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+TTwMMAAADcAAAADwAAAAAAAAAAAAAAAACYAgAAZHJzL2Rv&#10;d25yZXYueG1sUEsFBgAAAAAEAAQA9QAAAIgDAAAAAA==&#10;" path="m989582,506761nsc972821,757798,755905,953012,494289,952499,232610,951986,16494,755832,882,504665l495300,476250r494282,30511xem989582,506761nfc972821,757798,755905,953012,494289,952499,232610,951986,16494,755832,882,504665e" filled="f" strokecolor="black [3200]" strokeweight="1pt">
                  <v:stroke joinstyle="miter"/>
                  <v:path arrowok="t" o:connecttype="custom" o:connectlocs="989582,506761;494289,952499;882,504665" o:connectangles="0,0,0"/>
                </v:shape>
                <v:shape id="直接箭头连接符 941" o:spid="_x0000_s1030" type="#_x0000_t32" style="position:absolute;left:11049;top:4191;width:63;height:1162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FKacQAAADcAAAADwAAAGRycy9kb3ducmV2LnhtbESP0YrCMBRE34X9h3CFfZE1VURs1yiL&#10;IIj4oHU/4G5zbUubm9JE2/XrjSD4OMzMGWa57k0tbtS60rKCyTgCQZxZXXKu4Pe8/VqAcB5ZY22Z&#10;FPyTg/XqY7DERNuOT3RLfS4ChF2CCgrvm0RKlxVk0I1tQxy8i20N+iDbXOoWuwA3tZxG0VwaLDks&#10;FNjQpqCsSq9GQVfdT4dKj/YBu7v68zFebP9ipT6H/c83CE+9f4df7Z1WEM8m8Dw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4UppxAAAANwAAAAPAAAAAAAAAAAA&#10;AAAAAKECAABkcnMvZG93bnJldi54bWxQSwUGAAAAAAQABAD5AAAAkgMAAAAA&#10;" strokecolor="black [3200]" strokeweight=".5pt">
                  <v:stroke endarrow="block" joinstyle="miter"/>
                </v:shape>
                <v:shape id="图片 942" o:spid="_x0000_s1031" type="#_x0000_t75" style="position:absolute;left:11579;top:3514;width:1447;height:14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WnsMzEAAAA3AAAAA8AAABkcnMvZG93bnJldi54bWxEj0FrwkAUhO+C/2F5hd7MrqmENnUVEQq9&#10;Nlra3l6zr0kw+zZkNzH9964geBxm5htmvZ1sK0bqfeNYwzJRIIhLZxquNBwPb4tnED4gG2wdk4Z/&#10;8rDdzGdrzI078weNRahEhLDPUUMdQpdL6cuaLPrEdcTR+3O9xRBlX0nT4znCbStTpTJpseG4UGNH&#10;+5rKUzFYDdPT8kftWlTZ8KnC7/dw+lqVSuvHh2n3CiLQFO7hW/vdaHhZpXA9E4+A3F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WnsMzEAAAA3AAAAA8AAAAAAAAAAAAAAAAA&#10;nwIAAGRycy9kb3ducmV2LnhtbFBLBQYAAAAABAAEAPcAAACQAwAAAAA=&#10;">
                  <v:imagedata r:id="rId62" o:title=""/>
                  <v:path arrowok="t"/>
                </v:shape>
                <w10:anchorlock/>
              </v:group>
            </w:pict>
          </mc:Fallback>
        </mc:AlternateContent>
      </w:r>
    </w:p>
    <w:p w:rsidR="00AD5B42" w:rsidRDefault="00AD5B42" w:rsidP="00AD5B42">
      <w:pPr>
        <w:rPr>
          <w:rFonts w:ascii="Times New Roman" w:eastAsia="宋体" w:hAnsi="Times New Roman"/>
        </w:rPr>
      </w:pPr>
    </w:p>
    <w:p w:rsidR="00AD5B42" w:rsidRPr="00AD5B42" w:rsidRDefault="00AD5B42" w:rsidP="00AD5B42">
      <w:pPr>
        <w:ind w:firstLineChars="200" w:firstLine="420"/>
        <w:jc w:val="center"/>
        <w:rPr>
          <w:rFonts w:ascii="Times New Roman" w:eastAsia="宋体" w:hAnsi="Times New Roman"/>
        </w:rPr>
      </w:pP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</w:rPr>
        <w:t>4</w:t>
      </w:r>
      <w:r w:rsidRPr="00AD5B42">
        <w:rPr>
          <w:rFonts w:ascii="Times New Roman" w:eastAsia="宋体" w:hAnsi="Times New Roman" w:hint="eastAsia"/>
        </w:rPr>
        <w:t>，</w:t>
      </w:r>
      <w:r w:rsidRPr="00AD5B42">
        <w:rPr>
          <w:rFonts w:ascii="Times New Roman" w:eastAsia="宋体" w:hAnsi="Times New Roman" w:hint="eastAsia"/>
          <w:szCs w:val="21"/>
        </w:rPr>
        <w:t>如图所示的几何体由两个高度均为</w:t>
      </w:r>
      <w:r w:rsidRPr="00AD5B42">
        <w:rPr>
          <w:rFonts w:ascii="Times New Roman" w:eastAsia="宋体" w:hAnsi="Times New Roman" w:hint="eastAsia"/>
          <w:szCs w:val="21"/>
        </w:rPr>
        <w:t>h</w:t>
      </w:r>
      <w:r w:rsidRPr="00AD5B42">
        <w:rPr>
          <w:rFonts w:ascii="Times New Roman" w:eastAsia="宋体" w:hAnsi="Times New Roman" w:hint="eastAsia"/>
          <w:szCs w:val="21"/>
        </w:rPr>
        <w:t>的共轴圆柱体构成，半径分别为</w:t>
      </w:r>
      <w:r w:rsidRPr="00AD5B42">
        <w:rPr>
          <w:rFonts w:ascii="Times New Roman" w:eastAsia="宋体" w:hAnsi="Times New Roman" w:hint="eastAsia"/>
          <w:szCs w:val="21"/>
        </w:rPr>
        <w:t>R1</w:t>
      </w:r>
      <w:r w:rsidRPr="00AD5B42">
        <w:rPr>
          <w:rFonts w:ascii="Times New Roman" w:eastAsia="宋体" w:hAnsi="Times New Roman" w:hint="eastAsia"/>
          <w:szCs w:val="21"/>
        </w:rPr>
        <w:t>、</w:t>
      </w:r>
      <w:r w:rsidRPr="00AD5B42">
        <w:rPr>
          <w:rFonts w:ascii="Times New Roman" w:eastAsia="宋体" w:hAnsi="Times New Roman" w:hint="eastAsia"/>
          <w:szCs w:val="21"/>
        </w:rPr>
        <w:t>R</w:t>
      </w:r>
      <w:r w:rsidRPr="00AD5B42">
        <w:rPr>
          <w:rFonts w:ascii="Times New Roman" w:eastAsia="宋体" w:hAnsi="Times New Roman"/>
          <w:szCs w:val="21"/>
        </w:rPr>
        <w:t>2</w:t>
      </w:r>
      <w:r w:rsidRPr="00AD5B42">
        <w:rPr>
          <w:rFonts w:ascii="Times New Roman" w:eastAsia="宋体" w:hAnsi="Times New Roman" w:hint="eastAsia"/>
          <w:szCs w:val="21"/>
        </w:rPr>
        <w:t>且</w:t>
      </w:r>
      <w:r w:rsidRPr="00AD5B42">
        <w:rPr>
          <w:rFonts w:ascii="Times New Roman" w:eastAsia="宋体" w:hAnsi="Times New Roman" w:hint="eastAsia"/>
          <w:szCs w:val="21"/>
        </w:rPr>
        <w:t>R1&lt;R2</w:t>
      </w:r>
      <w:r w:rsidRPr="00AD5B42">
        <w:rPr>
          <w:rFonts w:ascii="Times New Roman" w:eastAsia="宋体" w:hAnsi="Times New Roman"/>
          <w:szCs w:val="21"/>
        </w:rPr>
        <w:t xml:space="preserve"> </w:t>
      </w:r>
      <w:r w:rsidRPr="00AD5B42">
        <w:rPr>
          <w:rFonts w:ascii="Times New Roman" w:eastAsia="宋体" w:hAnsi="Times New Roman" w:hint="eastAsia"/>
          <w:szCs w:val="21"/>
        </w:rPr>
        <w:t>几何体</w:t>
      </w:r>
      <w:proofErr w:type="gramStart"/>
      <w:r w:rsidRPr="00AD5B42">
        <w:rPr>
          <w:rFonts w:ascii="Times New Roman" w:eastAsia="宋体" w:hAnsi="Times New Roman" w:hint="eastAsia"/>
          <w:szCs w:val="21"/>
        </w:rPr>
        <w:t>匀质且密度</w:t>
      </w:r>
      <w:proofErr w:type="gramEnd"/>
      <w:r w:rsidRPr="00AD5B42">
        <w:rPr>
          <w:rFonts w:ascii="Times New Roman" w:eastAsia="宋体" w:hAnsi="Times New Roman" w:hint="eastAsia"/>
          <w:szCs w:val="21"/>
        </w:rPr>
        <w:t>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ρ</m:t>
        </m:r>
      </m:oMath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其在水平粗糙地面上（地面足够粗糙使其与地面的接触点与地面间无相对滑动）理想状态下，运动无角加速度，自转角速度为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>ω</m:t>
        </m:r>
      </m:oMath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1</w:t>
      </w:r>
      <w:r w:rsidRPr="00AD5B42">
        <w:rPr>
          <w:rFonts w:ascii="Times New Roman" w:eastAsia="宋体" w:hAnsi="Times New Roman" w:hint="eastAsia"/>
          <w:szCs w:val="21"/>
        </w:rPr>
        <w:t>）求公转角速度Ω</w:t>
      </w:r>
    </w:p>
    <w:p w:rsidR="00C431EC" w:rsidRPr="00AD5B42" w:rsidRDefault="00C431EC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2</w:t>
      </w:r>
      <w:r w:rsidRPr="00AD5B42">
        <w:rPr>
          <w:rFonts w:ascii="Times New Roman" w:eastAsia="宋体" w:hAnsi="Times New Roman" w:hint="eastAsia"/>
          <w:szCs w:val="21"/>
        </w:rPr>
        <w:t>）求两个接触点支持力的大小</w:t>
      </w:r>
    </w:p>
    <w:p w:rsidR="00447C5D" w:rsidRPr="00AD5B42" w:rsidRDefault="00462EC0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noProof/>
          <w:szCs w:val="21"/>
        </w:rPr>
        <w:drawing>
          <wp:anchor distT="0" distB="0" distL="114300" distR="114300" simplePos="0" relativeHeight="251659264" behindDoc="1" locked="0" layoutInCell="1" allowOverlap="1" wp14:anchorId="0CD24607" wp14:editId="79D535A8">
            <wp:simplePos x="0" y="0"/>
            <wp:positionH relativeFrom="margin">
              <wp:posOffset>2084705</wp:posOffset>
            </wp:positionH>
            <wp:positionV relativeFrom="paragraph">
              <wp:posOffset>5080</wp:posOffset>
            </wp:positionV>
            <wp:extent cx="1544320" cy="1480185"/>
            <wp:effectExtent l="0" t="0" r="0" b="5715"/>
            <wp:wrapSquare wrapText="bothSides"/>
            <wp:docPr id="834" name="图片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屏幕截图.png"/>
                    <pic:cNvPicPr/>
                  </pic:nvPicPr>
                  <pic:blipFill>
                    <a:blip r:embed="rId63">
                      <a:clrChange>
                        <a:clrFrom>
                          <a:srgbClr val="B1B4B2"/>
                        </a:clrFrom>
                        <a:clrTo>
                          <a:srgbClr val="B1B4B2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4320" cy="1480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</w:p>
    <w:p w:rsidR="00910E86" w:rsidRDefault="00910E86" w:rsidP="00AD5B42">
      <w:pPr>
        <w:ind w:firstLineChars="200" w:firstLine="420"/>
        <w:rPr>
          <w:rFonts w:ascii="Times New Roman" w:eastAsia="宋体" w:hAnsi="Times New Roman"/>
          <w:szCs w:val="21"/>
        </w:rPr>
      </w:pPr>
    </w:p>
    <w:p w:rsidR="00AD5B42" w:rsidRDefault="00AD5B42" w:rsidP="0029295F">
      <w:pPr>
        <w:rPr>
          <w:rFonts w:ascii="Times New Roman" w:eastAsia="宋体" w:hAnsi="Times New Roman" w:hint="eastAsia"/>
          <w:szCs w:val="21"/>
        </w:rPr>
      </w:pPr>
    </w:p>
    <w:p w:rsidR="00AD5B42" w:rsidRPr="00AD5B42" w:rsidRDefault="00AD5B42" w:rsidP="00AD5B42">
      <w:pPr>
        <w:rPr>
          <w:rFonts w:ascii="Times New Roman" w:eastAsia="宋体" w:hAnsi="Times New Roman"/>
          <w:szCs w:val="21"/>
        </w:rPr>
      </w:pPr>
    </w:p>
    <w:p w:rsidR="00AD5B42" w:rsidRDefault="00447C5D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  <w:szCs w:val="21"/>
        </w:rPr>
        <w:t>5</w:t>
      </w:r>
      <w:r w:rsidRPr="00AD5B42">
        <w:rPr>
          <w:rFonts w:ascii="Times New Roman" w:eastAsia="宋体" w:hAnsi="Times New Roman" w:hint="eastAsia"/>
          <w:szCs w:val="21"/>
        </w:rPr>
        <w:t>，</w:t>
      </w:r>
      <w:r w:rsidRPr="00AD5B42">
        <w:rPr>
          <w:rFonts w:ascii="Times New Roman" w:eastAsia="宋体" w:hAnsi="Times New Roman" w:hint="eastAsia"/>
        </w:rPr>
        <w:t>由</w:t>
      </w:r>
      <w:r w:rsidRPr="00AD5B42">
        <w:rPr>
          <w:rFonts w:ascii="Times New Roman" w:eastAsia="宋体" w:hAnsi="Times New Roman"/>
        </w:rPr>
        <w:t>N</w:t>
      </w:r>
      <w:proofErr w:type="gramStart"/>
      <w:r w:rsidRPr="00AD5B42">
        <w:rPr>
          <w:rFonts w:ascii="Times New Roman" w:eastAsia="宋体" w:hAnsi="Times New Roman" w:hint="eastAsia"/>
        </w:rPr>
        <w:t>个</w:t>
      </w:r>
      <w:proofErr w:type="gramEnd"/>
      <w:r w:rsidRPr="00AD5B42">
        <w:rPr>
          <w:rFonts w:ascii="Times New Roman" w:eastAsia="宋体" w:hAnsi="Times New Roman" w:hint="eastAsia"/>
        </w:rPr>
        <w:t>边长为</w:t>
      </w:r>
      <w:r w:rsidRPr="00AD5B42">
        <w:rPr>
          <w:rFonts w:ascii="Times New Roman" w:eastAsia="宋体" w:hAnsi="Times New Roman"/>
          <w:position w:val="-6"/>
        </w:rPr>
        <w:object w:dxaOrig="139" w:dyaOrig="260">
          <v:shape id="_x0000_i1047" type="#_x0000_t75" style="width:6.75pt;height:12.75pt" o:ole="">
            <v:imagedata r:id="rId64" o:title=""/>
          </v:shape>
          <o:OLEObject Type="Embed" ProgID="Equation.DSMT4" ShapeID="_x0000_i1047" DrawAspect="Content" ObjectID="_1592591805" r:id="rId65"/>
        </w:object>
      </w:r>
      <w:r w:rsidRPr="00AD5B42">
        <w:rPr>
          <w:rFonts w:ascii="Times New Roman" w:eastAsia="宋体" w:hAnsi="Times New Roman" w:hint="eastAsia"/>
        </w:rPr>
        <w:t>的正方形组成的电阻网络，宽度方向</w:t>
      </w:r>
      <w:r w:rsidRPr="00AD5B42">
        <w:rPr>
          <w:rFonts w:ascii="Times New Roman" w:eastAsia="宋体" w:hAnsi="Times New Roman"/>
        </w:rPr>
        <w:t>N</w:t>
      </w:r>
      <w:r w:rsidRPr="00AD5B42">
        <w:rPr>
          <w:rFonts w:ascii="Times New Roman" w:eastAsia="宋体" w:hAnsi="Times New Roman" w:hint="eastAsia"/>
        </w:rPr>
        <w:t>+</w:t>
      </w:r>
      <w:r w:rsidRPr="00AD5B42">
        <w:rPr>
          <w:rFonts w:ascii="Times New Roman" w:eastAsia="宋体" w:hAnsi="Times New Roman"/>
        </w:rPr>
        <w:t>1</w:t>
      </w:r>
      <w:r w:rsidRPr="00AD5B42">
        <w:rPr>
          <w:rFonts w:ascii="Times New Roman" w:eastAsia="宋体" w:hAnsi="Times New Roman" w:hint="eastAsia"/>
        </w:rPr>
        <w:t>个电阻的阻值为</w:t>
      </w:r>
      <w:r w:rsidRPr="00AD5B42">
        <w:rPr>
          <w:rFonts w:ascii="Times New Roman" w:eastAsia="宋体" w:hAnsi="Times New Roman" w:hint="eastAsia"/>
        </w:rPr>
        <w:t>r</w:t>
      </w:r>
      <w:r w:rsidRPr="00AD5B42">
        <w:rPr>
          <w:rFonts w:ascii="Times New Roman" w:eastAsia="宋体" w:hAnsi="Times New Roman" w:hint="eastAsia"/>
        </w:rPr>
        <w:t>，长度方向</w:t>
      </w:r>
      <w:r w:rsidRPr="00AD5B42">
        <w:rPr>
          <w:rFonts w:ascii="Times New Roman" w:eastAsia="宋体" w:hAnsi="Times New Roman" w:hint="eastAsia"/>
        </w:rPr>
        <w:t>2</w:t>
      </w:r>
      <w:r w:rsidRPr="00AD5B42">
        <w:rPr>
          <w:rFonts w:ascii="Times New Roman" w:eastAsia="宋体" w:hAnsi="Times New Roman"/>
        </w:rPr>
        <w:t>N</w:t>
      </w:r>
      <w:proofErr w:type="gramStart"/>
      <w:r w:rsidRPr="00AD5B42">
        <w:rPr>
          <w:rFonts w:ascii="Times New Roman" w:eastAsia="宋体" w:hAnsi="Times New Roman" w:hint="eastAsia"/>
        </w:rPr>
        <w:t>个</w:t>
      </w:r>
      <w:proofErr w:type="gramEnd"/>
      <w:r w:rsidRPr="00AD5B42">
        <w:rPr>
          <w:rFonts w:ascii="Times New Roman" w:eastAsia="宋体" w:hAnsi="Times New Roman" w:hint="eastAsia"/>
        </w:rPr>
        <w:t>电阻阻值为</w:t>
      </w:r>
      <w:r w:rsidRPr="00AD5B42">
        <w:rPr>
          <w:rFonts w:ascii="Times New Roman" w:eastAsia="宋体" w:hAnsi="Times New Roman" w:hint="eastAsia"/>
        </w:rPr>
        <w:t>2r/3</w:t>
      </w:r>
      <w:r w:rsidRPr="00AD5B42">
        <w:rPr>
          <w:rFonts w:ascii="Times New Roman" w:eastAsia="宋体" w:hAnsi="Times New Roman" w:hint="eastAsia"/>
        </w:rPr>
        <w:t>，包含着个电阻的平面上有垂直于平面的磁场区域，时间变化规律为</w:t>
      </w:r>
      <w:r w:rsidRPr="00AD5B42">
        <w:rPr>
          <w:rFonts w:ascii="Times New Roman" w:eastAsia="宋体" w:hAnsi="Times New Roman" w:hint="eastAsia"/>
        </w:rPr>
        <w:t>k</w:t>
      </w:r>
      <w:r w:rsidRPr="00AD5B42">
        <w:rPr>
          <w:rFonts w:ascii="Times New Roman" w:eastAsia="宋体" w:hAnsi="Times New Roman" w:hint="eastAsia"/>
        </w:rPr>
        <w:t>。</w:t>
      </w:r>
      <w:r w:rsidRPr="00AD5B42">
        <w:rPr>
          <w:rFonts w:ascii="Times New Roman" w:eastAsia="宋体" w:hAnsi="Times New Roman" w:hint="eastAsia"/>
        </w:rPr>
        <w:t>t</w:t>
      </w:r>
      <w:r w:rsidRPr="00AD5B42">
        <w:rPr>
          <w:rFonts w:ascii="Times New Roman" w:eastAsia="宋体" w:hAnsi="Times New Roman" w:hint="eastAsia"/>
        </w:rPr>
        <w:t>时刻磁场的大小为</w:t>
      </w:r>
      <w:r w:rsidRPr="00AD5B42">
        <w:rPr>
          <w:rFonts w:ascii="Times New Roman" w:eastAsia="宋体" w:hAnsi="Times New Roman"/>
        </w:rPr>
        <w:t>B</w:t>
      </w:r>
      <w:r w:rsidRPr="00AD5B42">
        <w:rPr>
          <w:rFonts w:ascii="Times New Roman" w:eastAsia="宋体" w:hAnsi="Times New Roman" w:hint="eastAsia"/>
        </w:rPr>
        <w:t>忽略网格自感，图中最大的方块为磁场边界，</w:t>
      </w:r>
    </w:p>
    <w:p w:rsidR="00447C5D" w:rsidRPr="00AD5B42" w:rsidRDefault="00AD5B42" w:rsidP="00AD5B42">
      <w:pPr>
        <w:ind w:firstLineChars="200" w:firstLine="420"/>
        <w:jc w:val="center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  <w:noProof/>
          <w:szCs w:val="21"/>
        </w:rPr>
        <mc:AlternateContent>
          <mc:Choice Requires="wpc">
            <w:drawing>
              <wp:inline distT="0" distB="0" distL="0" distR="0" wp14:anchorId="251C28C1" wp14:editId="4454305B">
                <wp:extent cx="4463415" cy="1600200"/>
                <wp:effectExtent l="0" t="0" r="0" b="0"/>
                <wp:docPr id="766" name="画布 7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78" name="矩形 778"/>
                        <wps:cNvSpPr/>
                        <wps:spPr>
                          <a:xfrm>
                            <a:off x="431800" y="520116"/>
                            <a:ext cx="615950" cy="6096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9" name="矩形 779"/>
                        <wps:cNvSpPr/>
                        <wps:spPr>
                          <a:xfrm>
                            <a:off x="1047750" y="522316"/>
                            <a:ext cx="615950" cy="6096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0" name="矩形 780"/>
                        <wps:cNvSpPr/>
                        <wps:spPr>
                          <a:xfrm>
                            <a:off x="1665900" y="520116"/>
                            <a:ext cx="615950" cy="6096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1" name="矩形 781"/>
                        <wps:cNvSpPr/>
                        <wps:spPr>
                          <a:xfrm>
                            <a:off x="2897800" y="522316"/>
                            <a:ext cx="615950" cy="6096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2" name="矩形 782"/>
                        <wps:cNvSpPr/>
                        <wps:spPr>
                          <a:xfrm>
                            <a:off x="2281850" y="520116"/>
                            <a:ext cx="615950" cy="60960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3" name="矩形 783"/>
                        <wps:cNvSpPr/>
                        <wps:spPr>
                          <a:xfrm>
                            <a:off x="406400" y="66201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4" name="矩形 784"/>
                        <wps:cNvSpPr/>
                        <wps:spPr>
                          <a:xfrm>
                            <a:off x="1011850" y="66836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5" name="矩形 785"/>
                        <wps:cNvSpPr/>
                        <wps:spPr>
                          <a:xfrm>
                            <a:off x="1640500" y="65566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6" name="矩形 786"/>
                        <wps:cNvSpPr/>
                        <wps:spPr>
                          <a:xfrm>
                            <a:off x="2256450" y="66201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7" name="矩形 787"/>
                        <wps:cNvSpPr/>
                        <wps:spPr>
                          <a:xfrm>
                            <a:off x="2866050" y="64931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8" name="矩形 788"/>
                        <wps:cNvSpPr/>
                        <wps:spPr>
                          <a:xfrm>
                            <a:off x="3482000" y="64296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9" name="矩形 789"/>
                        <wps:cNvSpPr/>
                        <wps:spPr>
                          <a:xfrm rot="5400000">
                            <a:off x="1323000" y="35086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0" name="矩形 790"/>
                        <wps:cNvSpPr/>
                        <wps:spPr>
                          <a:xfrm rot="5400000">
                            <a:off x="3177200" y="947765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1" name="矩形 791"/>
                        <wps:cNvSpPr/>
                        <wps:spPr>
                          <a:xfrm rot="5400000">
                            <a:off x="696255" y="33181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2" name="矩形 792"/>
                        <wps:cNvSpPr/>
                        <wps:spPr>
                          <a:xfrm rot="5400000">
                            <a:off x="2573950" y="947765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3" name="矩形 793"/>
                        <wps:cNvSpPr/>
                        <wps:spPr>
                          <a:xfrm rot="5400000">
                            <a:off x="1958000" y="954115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4" name="矩形 794"/>
                        <wps:cNvSpPr/>
                        <wps:spPr>
                          <a:xfrm rot="5400000">
                            <a:off x="1342050" y="94776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5" name="矩形 795"/>
                        <wps:cNvSpPr/>
                        <wps:spPr>
                          <a:xfrm rot="5400000">
                            <a:off x="719750" y="95411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6" name="矩形 796"/>
                        <wps:cNvSpPr/>
                        <wps:spPr>
                          <a:xfrm rot="5400000">
                            <a:off x="3183550" y="34451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7" name="矩形 797"/>
                        <wps:cNvSpPr/>
                        <wps:spPr>
                          <a:xfrm rot="5400000">
                            <a:off x="2554900" y="33816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8" name="矩形 798"/>
                        <wps:cNvSpPr/>
                        <wps:spPr>
                          <a:xfrm rot="5400000">
                            <a:off x="1951650" y="338166"/>
                            <a:ext cx="57150" cy="361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99" name="图片 799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2721270" y="771698"/>
                            <a:ext cx="144780" cy="1447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0" name="图片 800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2109361" y="785553"/>
                            <a:ext cx="144780" cy="1447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1" name="图片 801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1503109" y="754848"/>
                            <a:ext cx="144780" cy="1447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2" name="图片 802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858873" y="778625"/>
                            <a:ext cx="144780" cy="1447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3" name="图片 803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242345" y="757843"/>
                            <a:ext cx="144780" cy="1447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4" name="图片 804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3345764" y="792480"/>
                            <a:ext cx="144780" cy="1447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5" name="图片 805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3144873" y="1173480"/>
                            <a:ext cx="259080" cy="4267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6" name="图片 806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2549128" y="1145770"/>
                            <a:ext cx="259080" cy="4267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7" name="图片 807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1877182" y="1145771"/>
                            <a:ext cx="259080" cy="4267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8" name="图片 808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1292520" y="1157314"/>
                            <a:ext cx="259080" cy="4267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9" name="图片 809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623345" y="1157315"/>
                            <a:ext cx="259080" cy="4267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10" name="图片 810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623235" y="70196"/>
                            <a:ext cx="259080" cy="4267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11" name="图片 811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1273470" y="81164"/>
                            <a:ext cx="259080" cy="4267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12" name="图片 812"/>
                          <pic:cNvPicPr>
                            <a:picLocks noChangeAspect="1"/>
                          </pic:cNvPicPr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1863327" y="70196"/>
                            <a:ext cx="259080" cy="4267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13" name="图片 813"/>
                          <pic:cNvPicPr>
                            <a:picLocks noChangeAspect="1"/>
                          </pic:cNvPicPr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2472927" y="57496"/>
                            <a:ext cx="259080" cy="4267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14" name="图片 814"/>
                          <pic:cNvPicPr>
                            <a:picLocks noChangeAspect="1"/>
                          </pic:cNvPicPr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3128715" y="37407"/>
                            <a:ext cx="259080" cy="4267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15" name="椭圆 815"/>
                        <wps:cNvSpPr/>
                        <wps:spPr>
                          <a:xfrm>
                            <a:off x="3900055" y="363098"/>
                            <a:ext cx="145472" cy="157018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6" name="椭圆 816"/>
                        <wps:cNvSpPr/>
                        <wps:spPr>
                          <a:xfrm>
                            <a:off x="3955473" y="418408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17" name="图片 817"/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4093909" y="286789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E79BFC6" id="画布 766" o:spid="_x0000_s1026" editas="canvas" style="width:351.45pt;height:126pt;mso-position-horizontal-relative:char;mso-position-vertical-relative:line" coordsize="44634,160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">
                <v:shape id="_x0000_s1027" type="#_x0000_t75" style="position:absolute;width:44634;height:16002;visibility:visible;mso-wrap-style:square">
                  <v:fill o:detectmouseclick="t"/>
                  <v:path o:connecttype="none"/>
                </v:shape>
                <v:rect id="矩形 778" o:spid="_x0000_s1028" style="position:absolute;left:4318;top:5201;width:6159;height:6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xUlsIA&#10;AADcAAAADwAAAGRycy9kb3ducmV2LnhtbERPy2rCQBTdC/2H4Ra600kfRBMzSmkRiuhCI64vmWsm&#10;mLkTMlNN+/XOQnB5OO9iOdhWXKj3jWMFr5MEBHHldMO1gkO5Gs9A+ICssXVMCv7Iw3LxNCow1+7K&#10;O7rsQy1iCPscFZgQulxKXxmy6CeuI47cyfUWQ4R9LXWP1xhuW/mWJKm02HBsMNjRl6HqvP+1CjL9&#10;Ua+P29Ss0o3+zt51yZv/UqmX5+FzDiLQEB7iu/tHK5hO49p4Jh4B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XFSWwgAAANwAAAAPAAAAAAAAAAAAAAAAAJgCAABkcnMvZG93&#10;bnJldi54bWxQSwUGAAAAAAQABAD1AAAAhwMAAAAA&#10;" filled="f" strokecolor="black [1600]" strokeweight="1pt"/>
                <v:rect id="矩形 779" o:spid="_x0000_s1029" style="position:absolute;left:10477;top:5223;width:6160;height:6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DxDcUA&#10;AADcAAAADwAAAGRycy9kb3ducmV2LnhtbESPQWvCQBSE70L/w/IKvdVNtUQTXUUUoYgeNKXnR/aZ&#10;Dc2+DdlV0/76rlDwOMzMN8x82dtGXKnztWMFb8MEBHHpdM2Vgs9i+zoF4QOyxsYxKfghD8vF02CO&#10;uXY3PtL1FCoRIexzVGBCaHMpfWnIoh+6ljh6Z9dZDFF2ldQd3iLcNnKUJKm0WHNcMNjS2lD5fbpY&#10;BZl+r3Zfh9Rs073eZGNd8P63UOrluV/NQATqwyP83/7QCiaTDO5n4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EPENxQAAANwAAAAPAAAAAAAAAAAAAAAAAJgCAABkcnMv&#10;ZG93bnJldi54bWxQSwUGAAAAAAQABAD1AAAAigMAAAAA&#10;" filled="f" strokecolor="black [1600]" strokeweight="1pt"/>
                <v:rect id="矩形 780" o:spid="_x0000_s1030" style="position:absolute;left:16659;top:5201;width:6159;height:6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8ot8IA&#10;AADcAAAADwAAAGRycy9kb3ducmV2LnhtbERPy2rCQBTdC/2H4Ra600kfRBMzSmkRiuhCI64vmWsm&#10;mLkTMlNN+/XOQnB5OO9iOdhWXKj3jWMFr5MEBHHldMO1gkO5Gs9A+ICssXVMCv7Iw3LxNCow1+7K&#10;O7rsQy1iCPscFZgQulxKXxmy6CeuI47cyfUWQ4R9LXWP1xhuW/mWJKm02HBsMNjRl6HqvP+1CjL9&#10;Ua+P29Ss0o3+zt51yZv/UqmX5+FzDiLQEB7iu/tHK5jO4vx4Jh4B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/yi3wgAAANwAAAAPAAAAAAAAAAAAAAAAAJgCAABkcnMvZG93&#10;bnJldi54bWxQSwUGAAAAAAQABAD1AAAAhwMAAAAA&#10;" filled="f" strokecolor="black [1600]" strokeweight="1pt"/>
                <v:rect id="矩形 781" o:spid="_x0000_s1031" style="position:absolute;left:28978;top:5223;width:6159;height:6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ONLMUA&#10;AADcAAAADwAAAGRycy9kb3ducmV2LnhtbESPQWvCQBSE74L/YXmCN91oJdU0G5EWQYo91JSeH9nX&#10;bGj2bchuNfbXdwuCx2FmvmHy7WBbcabeN44VLOYJCOLK6YZrBR/lfrYG4QOyxtYxKbiSh20xHuWY&#10;aXfhdzqfQi0ihH2GCkwIXSalrwxZ9HPXEUfvy/UWQ5R9LXWPlwi3rVwmSSotNhwXDHb0bKj6Pv1Y&#10;BRu9ql8/31KzT4/6ZfOgSz7+lkpNJ8PuCUSgIdzDt/ZBK3hcL+D/TD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s40sxQAAANwAAAAPAAAAAAAAAAAAAAAAAJgCAABkcnMv&#10;ZG93bnJldi54bWxQSwUGAAAAAAQABAD1AAAAigMAAAAA&#10;" filled="f" strokecolor="black [1600]" strokeweight="1pt"/>
                <v:rect id="矩形 782" o:spid="_x0000_s1032" style="position:absolute;left:22818;top:5201;width:6160;height:6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ETW8QA&#10;AADcAAAADwAAAGRycy9kb3ducmV2LnhtbESPQWvCQBSE70L/w/IEb7rRSqqpq5QWQUQPmtLzI/ua&#10;Dc2+DdmtRn+9Kwgeh5n5hlmsOluLE7W+cqxgPEpAEBdOV1wq+M7XwxkIH5A11o5JwYU8rJYvvQVm&#10;2p35QKdjKEWEsM9QgQmhyaT0hSGLfuQa4uj9utZiiLItpW7xHOG2lpMkSaXFiuOCwYY+DRV/x3+r&#10;YK6n5fZnn5p1utNf81ed8+6aKzXodx/vIAJ14Rl+tDdawdtsAvcz8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hE1vEAAAA3AAAAA8AAAAAAAAAAAAAAAAAmAIAAGRycy9k&#10;b3ducmV2LnhtbFBLBQYAAAAABAAEAPUAAACJAwAAAAA=&#10;" filled="f" strokecolor="black [1600]" strokeweight="1pt"/>
                <v:rect id="矩形 783" o:spid="_x0000_s1033" style="position:absolute;left:4064;top:6620;width:571;height:3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oAUcQA&#10;AADcAAAADwAAAGRycy9kb3ducmV2LnhtbESPQWvCQBSE74X+h+UJ3upGhVaim1BapF6jHjw+s6/Z&#10;tNm3YXeN0V/fLRR6HGbmG2ZTjrYTA/nQOlYwn2UgiGunW24UHA/bpxWIEJE1do5JwY0ClMXjwwZz&#10;7a5c0bCPjUgQDjkqMDH2uZShNmQxzFxPnLxP5y3GJH0jtcdrgttOLrLsWVpsOS0Y7OnNUP29v1gF&#10;99PO0OLy8R7O56o5+C+9rYao1HQyvq5BRBrjf/ivvdMKXlZL+D2TjoAs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qAFHEAAAA3AAAAA8AAAAAAAAAAAAAAAAAmAIAAGRycy9k&#10;b3ducmV2LnhtbFBLBQYAAAAABAAEAPUAAACJAwAAAAA=&#10;" fillcolor="white [3212]" strokecolor="black [1600]" strokeweight="1pt"/>
                <v:rect id="矩形 784" o:spid="_x0000_s1034" style="position:absolute;left:10118;top:6683;width:572;height:3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OYJcQA&#10;AADcAAAADwAAAGRycy9kb3ducmV2LnhtbESPQWvCQBSE74X+h+UJ3upGkVaim1BapF6jHjw+s6/Z&#10;tNm3YXeN0V/fLRR6HGbmG2ZTjrYTA/nQOlYwn2UgiGunW24UHA/bpxWIEJE1do5JwY0ClMXjwwZz&#10;7a5c0bCPjUgQDjkqMDH2uZShNmQxzFxPnLxP5y3GJH0jtcdrgttOLrLsWVpsOS0Y7OnNUP29v1gF&#10;99PO0OLy8R7O56o5+C+9rYao1HQyvq5BRBrjf/ivvdMKXlZL+D2TjoAs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DmCXEAAAA3AAAAA8AAAAAAAAAAAAAAAAAmAIAAGRycy9k&#10;b3ducmV2LnhtbFBLBQYAAAAABAAEAPUAAACJAwAAAAA=&#10;" fillcolor="white [3212]" strokecolor="black [1600]" strokeweight="1pt"/>
                <v:rect id="矩形 785" o:spid="_x0000_s1035" style="position:absolute;left:16405;top:6556;width:571;height:3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89vsQA&#10;AADcAAAADwAAAGRycy9kb3ducmV2LnhtbESPQWvCQBSE74X+h+UJ3upGwVaim1BapF6jHjw+s6/Z&#10;tNm3YXeN0V/fLRR6HGbmG2ZTjrYTA/nQOlYwn2UgiGunW24UHA/bpxWIEJE1do5JwY0ClMXjwwZz&#10;7a5c0bCPjUgQDjkqMDH2uZShNmQxzFxPnLxP5y3GJH0jtcdrgttOLrLsWVpsOS0Y7OnNUP29v1gF&#10;99PO0OLy8R7O56o5+C+9rYao1HQyvq5BRBrjf/ivvdMKXlZL+D2TjoAs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PPb7EAAAA3AAAAA8AAAAAAAAAAAAAAAAAmAIAAGRycy9k&#10;b3ducmV2LnhtbFBLBQYAAAAABAAEAPUAAACJAwAAAAA=&#10;" fillcolor="white [3212]" strokecolor="black [1600]" strokeweight="1pt"/>
                <v:rect id="矩形 786" o:spid="_x0000_s1036" style="position:absolute;left:22564;top:6620;width:572;height:3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2jycMA&#10;AADcAAAADwAAAGRycy9kb3ducmV2LnhtbESPwW7CMBBE70j9B2uRegMHDoACDqpaoXIN9MBxiZc4&#10;bbyObCek/XpcqVKPo5l5o9ntR9uKgXxoHCtYzDMQxJXTDdcKPs6H2QZEiMgaW8ek4JsC7IunyQ5z&#10;7e5c0nCKtUgQDjkqMDF2uZShMmQxzF1HnLyb8xZjkr6W2uM9wW0rl1m2khYbTgsGO3o1VH2deqvg&#10;53I0tOzf38L1WtZn/6kP5RCVep6OL1sQkcb4H/5rH7WC9WYFv2fSEZD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2jycMAAADcAAAADwAAAAAAAAAAAAAAAACYAgAAZHJzL2Rv&#10;d25yZXYueG1sUEsFBgAAAAAEAAQA9QAAAIgDAAAAAA==&#10;" fillcolor="white [3212]" strokecolor="black [1600]" strokeweight="1pt"/>
                <v:rect id="矩形 787" o:spid="_x0000_s1037" style="position:absolute;left:28660;top:6493;width:572;height:3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EGUsMA&#10;AADcAAAADwAAAGRycy9kb3ducmV2LnhtbESPwW7CMBBE70j9B2uRegMHDgWlGISoULkGOHBc4m0c&#10;iNeRbULK1+NKlTiOZuaNZrHqbSM68qF2rGAyzkAQl07XXCk4HrajOYgQkTU2jknBLwVYLd8GC8y1&#10;u3NB3T5WIkE45KjAxNjmUobSkMUwdi1x8n6ctxiT9JXUHu8Jbhs5zbIPabHmtGCwpY2h8rq/WQWP&#10;087Q9Pb9Fc7nojr4i94WXVTqfdivP0FE6uMr/N/eaQWz+Qz+zqQjIJ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EGUsMAAADcAAAADwAAAAAAAAAAAAAAAACYAgAAZHJzL2Rv&#10;d25yZXYueG1sUEsFBgAAAAAEAAQA9QAAAIgDAAAAAA==&#10;" fillcolor="white [3212]" strokecolor="black [1600]" strokeweight="1pt"/>
                <v:rect id="矩形 788" o:spid="_x0000_s1038" style="position:absolute;left:34820;top:6429;width:571;height:3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6SIL8A&#10;AADcAAAADwAAAGRycy9kb3ducmV2LnhtbERPPW/CMBDdK/EfrENiKw4MLQoYhECorIEOjEd8xIH4&#10;HNkmBH49Hip1fHrfi1VvG9GRD7VjBZNxBoK4dLrmSsHvcfc5AxEissbGMSl4UoDVcvCxwFy7BxfU&#10;HWIlUgiHHBWYGNtcylAashjGriVO3MV5izFBX0nt8ZHCbSOnWfYlLdacGgy2tDFU3g53q+B12hua&#10;3n+24XwuqqO/6l3RRaVGw349BxGpj//iP/deK/iepbXpTDoCcvk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zpIgvwAAANwAAAAPAAAAAAAAAAAAAAAAAJgCAABkcnMvZG93bnJl&#10;di54bWxQSwUGAAAAAAQABAD1AAAAhAMAAAAA&#10;" fillcolor="white [3212]" strokecolor="black [1600]" strokeweight="1pt"/>
                <v:rect id="矩形 789" o:spid="_x0000_s1039" style="position:absolute;left:13230;top:3508;width:572;height:361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TeOsIA&#10;AADcAAAADwAAAGRycy9kb3ducmV2LnhtbESPQYvCMBSE74L/ITxhb5q6B63VKCIsCJ7WiuDt2Tzb&#10;avNSmmi7++uNIHgcZuYbZrHqTCUe1LjSsoLxKAJBnFldcq7gkP4MYxDOI2usLJOCP3KwWvZ7C0y0&#10;bfmXHnufiwBhl6CCwvs6kdJlBRl0I1sTB+9iG4M+yCaXusE2wE0lv6NoIg2WHBYKrGlTUHbb342C&#10;G9tr5I7xiWdVmpJsr7vz6V+pr0G3noPw1PlP+N3eagXTeAavM+EI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9N46wgAAANwAAAAPAAAAAAAAAAAAAAAAAJgCAABkcnMvZG93&#10;bnJldi54bWxQSwUGAAAAAAQABAD1AAAAhwMAAAAA&#10;" fillcolor="white [3212]" strokecolor="black [1600]" strokeweight="1pt"/>
                <v:rect id="矩形 790" o:spid="_x0000_s1040" style="position:absolute;left:31772;top:9477;width:572;height:361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fhesIA&#10;AADcAAAADwAAAGRycy9kb3ducmV2LnhtbERPTWuDQBC9B/Iflgn0lqztoTU2q5RAIJBTtBRym7pT&#10;Nbqz4m7V5NdnD4UeH+97l82mEyMNrrGs4HkTgSAurW64UvBZHNYxCOeRNXaWScGNHGTpcrHDRNuJ&#10;zzTmvhIhhF2CCmrv+0RKV9Zk0G1sTxy4HzsY9AEOldQDTiHcdPIlil6lwYZDQ4097Wsq2/zXKGjZ&#10;XiP3FV942xUFyel6+r7clXpazR/vIDzN/l/85z5qBW/bMD+cCUdAp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F+F6wgAAANwAAAAPAAAAAAAAAAAAAAAAAJgCAABkcnMvZG93&#10;bnJldi54bWxQSwUGAAAAAAQABAD1AAAAhwMAAAAA&#10;" fillcolor="white [3212]" strokecolor="black [1600]" strokeweight="1pt"/>
                <v:rect id="矩形 791" o:spid="_x0000_s1041" style="position:absolute;left:6962;top:3318;width:571;height:362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tE4cMA&#10;AADcAAAADwAAAGRycy9kb3ducmV2LnhtbESPT4vCMBTE7wt+h/AEb2vqHlytpiLCguBJKwve3jbP&#10;/rF5KU201U+/EQSPw8z8hlmuelOLG7WutKxgMo5AEGdWl5wrOKY/nzMQziNrrC2Tgjs5WCWDjyXG&#10;2na8p9vB5yJA2MWooPC+iaV0WUEG3dg2xME729agD7LNpW6xC3BTy68omkqDJYeFAhvaFJRdDlej&#10;4MK2itzv7MTzOk1JdtXu7/RQajTs1wsQnnr/Dr/aW63gez6B55lwBG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1tE4cMAAADcAAAADwAAAAAAAAAAAAAAAACYAgAAZHJzL2Rv&#10;d25yZXYueG1sUEsFBgAAAAAEAAQA9QAAAIgDAAAAAA==&#10;" fillcolor="white [3212]" strokecolor="black [1600]" strokeweight="1pt"/>
                <v:rect id="矩形 792" o:spid="_x0000_s1042" style="position:absolute;left:25739;top:9477;width:572;height:362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nalsUA&#10;AADcAAAADwAAAGRycy9kb3ducmV2LnhtbESPzWrDMBCE74G8g9hAb4kcH1rHjRxCIFDoqXYJ5Lax&#10;tv6JtTKWart9+qpQ6HGYmW+Y/WE2nRhpcI1lBdtNBIK4tLrhSsF7cV4nIJxH1thZJgVf5OCQLRd7&#10;TLWd+I3G3FciQNilqKD2vk+ldGVNBt3G9sTB+7CDQR/kUEk94BTgppNxFD1Kgw2HhRp7OtVU3vNP&#10;o+DOto3cJbnyrisKklP7ert+K/Wwmo/PIDzN/j/8137RCp52MfyeCUd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idqWxQAAANwAAAAPAAAAAAAAAAAAAAAAAJgCAABkcnMv&#10;ZG93bnJldi54bWxQSwUGAAAAAAQABAD1AAAAigMAAAAA&#10;" fillcolor="white [3212]" strokecolor="black [1600]" strokeweight="1pt"/>
                <v:rect id="矩形 793" o:spid="_x0000_s1043" style="position:absolute;left:19580;top:9541;width:571;height:361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V/DcMA&#10;AADcAAAADwAAAGRycy9kb3ducmV2LnhtbESPT4vCMBTE7wt+h/AEb2vqCv6pRpEFQfCkXQRvz+bZ&#10;VpuX0kRb/fRGEPY4zMxvmPmyNaW4U+0KywoG/QgEcWp1wZmCv2T9PQHhPLLG0jIpeJCD5aLzNcdY&#10;24Z3dN/7TAQIuxgV5N5XsZQuzcmg69uKOHhnWxv0QdaZ1DU2AW5K+RNFI2mw4LCQY0W/OaXX/c0o&#10;uLK9RO4wOfK0TBKSzWV7Oj6V6nXb1QyEp9b/hz/tjVYwng7hfSYcAb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V/DcMAAADcAAAADwAAAAAAAAAAAAAAAACYAgAAZHJzL2Rv&#10;d25yZXYueG1sUEsFBgAAAAAEAAQA9QAAAIgDAAAAAA==&#10;" fillcolor="white [3212]" strokecolor="black [1600]" strokeweight="1pt"/>
                <v:rect id="矩形 794" o:spid="_x0000_s1044" style="position:absolute;left:13420;top:9477;width:572;height:362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znecMA&#10;AADcAAAADwAAAGRycy9kb3ducmV2LnhtbESPT4vCMBTE7wt+h/AEb2vqIv6pRpEFQfCkXQRvz+bZ&#10;VpuX0kRb/fRGEPY4zMxvmPmyNaW4U+0KywoG/QgEcWp1wZmCv2T9PQHhPLLG0jIpeJCD5aLzNcdY&#10;24Z3dN/7TAQIuxgV5N5XsZQuzcmg69uKOHhnWxv0QdaZ1DU2AW5K+RNFI2mw4LCQY0W/OaXX/c0o&#10;uLK9RO4wOfK0TBKSzWV7Oj6V6nXb1QyEp9b/hz/tjVYwng7hfSYcAb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znecMAAADcAAAADwAAAAAAAAAAAAAAAACYAgAAZHJzL2Rv&#10;d25yZXYueG1sUEsFBgAAAAAEAAQA9QAAAIgDAAAAAA==&#10;" fillcolor="white [3212]" strokecolor="black [1600]" strokeweight="1pt"/>
                <v:rect id="矩形 795" o:spid="_x0000_s1045" style="position:absolute;left:7197;top:9541;width:571;height:362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BC4sMA&#10;AADcAAAADwAAAGRycy9kb3ducmV2LnhtbESPT4vCMBTE7wt+h/AEb2vqgv+qUWRBEDxpF8Hbs3m2&#10;1ealNNFWP70RhD0OM/MbZr5sTSnuVLvCsoJBPwJBnFpdcKbgL1l/T0A4j6yxtEwKHuRgueh8zTHW&#10;tuEd3fc+EwHCLkYFufdVLKVLczLo+rYiDt7Z1gZ9kHUmdY1NgJtS/kTRSBosOCzkWNFvTul1fzMK&#10;rmwvkTtMjjwtk4Rkc9mejk+let12NQPhqfX/4U97oxWMp0N4nwlH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BC4sMAAADcAAAADwAAAAAAAAAAAAAAAACYAgAAZHJzL2Rv&#10;d25yZXYueG1sUEsFBgAAAAAEAAQA9QAAAIgDAAAAAA==&#10;" fillcolor="white [3212]" strokecolor="black [1600]" strokeweight="1pt"/>
                <v:rect id="矩形 796" o:spid="_x0000_s1046" style="position:absolute;left:31835;top:3445;width:571;height:362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LclcUA&#10;AADcAAAADwAAAGRycy9kb3ducmV2LnhtbESPzWrDMBCE74W8g9hAbrWcHNzEtRxCoVDoqXEo5La1&#10;tv6JtTKWYjt9+qpQyHGYmW+YbD+bTow0uMaygnUUgyAurW64UnAqXh+3IJxH1thZJgU3crDPFw8Z&#10;ptpO/EHj0VciQNilqKD2vk+ldGVNBl1ke+LgfdvBoA9yqKQecApw08lNHCfSYMNhocaeXmoqL8er&#10;UXBh28buc3vmXVcUJKf2/ev8o9RqOR+eQXia/T38337TCp52CfydCUdA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styVxQAAANwAAAAPAAAAAAAAAAAAAAAAAJgCAABkcnMv&#10;ZG93bnJldi54bWxQSwUGAAAAAAQABAD1AAAAigMAAAAA&#10;" fillcolor="white [3212]" strokecolor="black [1600]" strokeweight="1pt"/>
                <v:rect id="矩形 797" o:spid="_x0000_s1047" style="position:absolute;left:25549;top:3381;width:572;height:361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55DsUA&#10;AADcAAAADwAAAGRycy9kb3ducmV2LnhtbESPzWrDMBCE74G8g9hAb7GcHurEtRxCIFDoqXEp5La1&#10;tv6JtTKWart5+qhQ6HGYmW+YbD+bTow0uMaygk0UgyAurW64UvBenNZbEM4ja+wsk4IfcrDPl4sM&#10;U20nfqPx7CsRIOxSVFB736dSurImgy6yPXHwvuxg0Ac5VFIPOAW46eRjHD9Jgw2HhRp7OtZUXs/f&#10;RsGVbRu7j+2Fd11RkJza18/LTamH1Xx4BuFp9v/hv/aLVpDsEvg9E46AzO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/nkOxQAAANwAAAAPAAAAAAAAAAAAAAAAAJgCAABkcnMv&#10;ZG93bnJldi54bWxQSwUGAAAAAAQABAD1AAAAigMAAAAA&#10;" fillcolor="white [3212]" strokecolor="black [1600]" strokeweight="1pt"/>
                <v:rect id="矩形 798" o:spid="_x0000_s1048" style="position:absolute;left:19516;top:3381;width:572;height:362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HtfMIA&#10;AADcAAAADwAAAGRycy9kb3ducmV2LnhtbERPTWuDQBC9B/Iflgn0lqztoTU2q5RAIJBTtBRym7pT&#10;Nbqz4m7V5NdnD4UeH+97l82mEyMNrrGs4HkTgSAurW64UvBZHNYxCOeRNXaWScGNHGTpcrHDRNuJ&#10;zzTmvhIhhF2CCmrv+0RKV9Zk0G1sTxy4HzsY9AEOldQDTiHcdPIlil6lwYZDQ4097Wsq2/zXKGjZ&#10;XiP3FV942xUFyel6+r7clXpazR/vIDzN/l/85z5qBW/bsDacCUdAp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Ye18wgAAANwAAAAPAAAAAAAAAAAAAAAAAJgCAABkcnMvZG93&#10;bnJldi54bWxQSwUGAAAAAAQABAD1AAAAhwMAAAAA&#10;" fillcolor="white [3212]" strokecolor="black [1600]" strokeweight="1pt"/>
                <v:shape id="图片 799" o:spid="_x0000_s1049" type="#_x0000_t75" style="position:absolute;left:27212;top:7716;width:1448;height:14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y4b/bEAAAA3AAAAA8AAABkcnMvZG93bnJldi54bWxEj0FrwkAUhO+F/oflCb3VjUWrRlcpAcFb&#10;axT0+Mw+k2D2bdjdxvjv3ULB4zAz3zDLdW8a0ZHztWUFo2ECgriwuuZSwWG/eZ+B8AFZY2OZFNzJ&#10;w3r1+rLEVNsb76jLQykihH2KCqoQ2lRKX1Rk0A9tSxy9i3UGQ5SulNrhLcJNIz+S5FMarDkuVNhS&#10;VlFxzX+Ngtl4e9wZh/nkeOq+7z+cmXOSKfU26L8WIAL14Rn+b2+1gul8Dn9n4hGQqw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y4b/bEAAAA3AAAAA8AAAAAAAAAAAAAAAAA&#10;nwIAAGRycy9kb3ducmV2LnhtbFBLBQYAAAAABAAEAPcAAACQAwAAAAA=&#10;">
                  <v:imagedata r:id="rId83" o:title=""/>
                  <v:path arrowok="t"/>
                </v:shape>
                <v:shape id="图片 800" o:spid="_x0000_s1050" type="#_x0000_t75" style="position:absolute;left:21093;top:7855;width:1448;height:14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0zQ3vCAAAA3AAAAA8AAABkcnMvZG93bnJldi54bWxET8tqwkAU3Qv9h+EWuhGd6EJCdAxSKahY&#10;qI8PuGauSUjmTsxMk/j3zqLQ5eG8V+lgatFR60rLCmbTCARxZnXJuYLr5WsSg3AeWWNtmRQ8yUG6&#10;fhutMNG25xN1Z5+LEMIuQQWF900ipcsKMuimtiEO3N22Bn2AbS51i30IN7WcR9FCGiw5NBTY0GdB&#10;WXX+NQqqx3zPt/Eixu89/xwevN3K40Wpj/dhswThafD/4j/3TiuIozA/nAlHQK5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tM0N7wgAAANwAAAAPAAAAAAAAAAAAAAAAAJ8C&#10;AABkcnMvZG93bnJldi54bWxQSwUGAAAAAAQABAD3AAAAjgMAAAAA&#10;">
                  <v:imagedata r:id="rId84" o:title=""/>
                  <v:path arrowok="t"/>
                </v:shape>
                <v:shape id="图片 801" o:spid="_x0000_s1051" type="#_x0000_t75" style="position:absolute;left:15031;top:7548;width:1447;height:14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zAJ27HAAAA3AAAAA8AAABkcnMvZG93bnJldi54bWxEj0FrwkAUhO8F/8PyhF6KbuyhpNFNELGl&#10;7cGi8eLtkX1mg9m3Ibtq6q93C4Ueh5n5hlkUg23FhXrfOFYwmyYgiCunG64V7Mu3SQrCB2SNrWNS&#10;8EMeinz0sMBMuytv6bILtYgQ9hkqMCF0mZS+MmTRT11HHL2j6y2GKPta6h6vEW5b+ZwkL9Jiw3HB&#10;YEcrQ9Vpd7YK1iY9bMry9vX0br7P7nM10Otmq9TjeFjOQQQawn/4r/2hFaTJDH7PxCMg8zs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PzAJ27HAAAA3AAAAA8AAAAAAAAAAAAA&#10;AAAAnwIAAGRycy9kb3ducmV2LnhtbFBLBQYAAAAABAAEAPcAAACTAwAAAAA=&#10;">
                  <v:imagedata r:id="rId85" o:title=""/>
                  <v:path arrowok="t"/>
                </v:shape>
                <v:shape id="图片 802" o:spid="_x0000_s1052" type="#_x0000_t75" style="position:absolute;left:8588;top:7786;width:1448;height:14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cqx37DAAAA3AAAAA8AAABkcnMvZG93bnJldi54bWxEj0FrAjEUhO8F/0N4Qi9Fs4oVWY2iBbF4&#10;q4rg7bF57i5uXkISdf33jSB4HGbmG2a2aE0jbuRDbVnBoJ+BIC6srrlUcNivexMQISJrbCyTggcF&#10;WMw7HzPMtb3zH912sRQJwiFHBVWMLpcyFBUZDH3riJN3tt5gTNKXUnu8J7hp5DDLxtJgzWmhQkc/&#10;FRWX3dUosKdRq93X2n0fz9fVpvQ4qmmr1Ge3XU5BRGrjO/xq/2oFk2wIzzPpCMj5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9yrHfsMAAADcAAAADwAAAAAAAAAAAAAAAACf&#10;AgAAZHJzL2Rvd25yZXYueG1sUEsFBgAAAAAEAAQA9wAAAI8DAAAAAA==&#10;">
                  <v:imagedata r:id="rId86" o:title=""/>
                  <v:path arrowok="t"/>
                </v:shape>
                <v:shape id="图片 803" o:spid="_x0000_s1053" type="#_x0000_t75" style="position:absolute;left:2423;top:7578;width:1448;height:14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5rFhTBAAAA3AAAAA8AAABkcnMvZG93bnJldi54bWxEj92KwjAUhO8XfIdwBO/WxB9Eq1FEEcQ7&#10;fx7g2Bzb0uakNNHWtzfCwl4OM/MNs9p0thIvanzhWMNoqEAQp84UnGm4XQ+/cxA+IBusHJOGN3nY&#10;rHs/K0yMa/lMr0vIRISwT1BDHkKdSOnTnCz6oauJo/dwjcUQZZNJ02Ab4baSY6Vm0mLBcSHHmnY5&#10;peXlaTX4alG+j7RvT6d9t8WinKr7zWk96HfbJYhAXfgP/7WPRsNcTeB7Jh4Buf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5rFhTBAAAA3AAAAA8AAAAAAAAAAAAAAAAAnwIA&#10;AGRycy9kb3ducmV2LnhtbFBLBQYAAAAABAAEAPcAAACNAwAAAAA=&#10;">
                  <v:imagedata r:id="rId87" o:title=""/>
                  <v:path arrowok="t"/>
                </v:shape>
                <v:shape id="图片 804" o:spid="_x0000_s1054" type="#_x0000_t75" style="position:absolute;left:33457;top:7924;width:1448;height:14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pe0TGAAAA3AAAAA8AAABkcnMvZG93bnJldi54bWxEj0+LwjAUxO8LfofwhL0smrguVbpGEUHw&#10;4sE/IN7eNs+22LyUJmr10xtB2OMwM79hJrPWVuJKjS8daxj0FQjizJmScw373bI3BuEDssHKMWm4&#10;k4fZtPMxwdS4G2/oug25iBD2KWooQqhTKX1WkEXfdzVx9E6usRiibHJpGrxFuK3kt1KJtFhyXCiw&#10;pkVB2Xl7sRqS82K1Hi394fF1PB3/WlWuh/O71p/ddv4LIlAb/sPv9spoGKsfeJ2JR0BOn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q+l7RMYAAADcAAAADwAAAAAAAAAAAAAA&#10;AACfAgAAZHJzL2Rvd25yZXYueG1sUEsFBgAAAAAEAAQA9wAAAJIDAAAAAA==&#10;">
                  <v:imagedata r:id="rId88" o:title=""/>
                  <v:path arrowok="t"/>
                </v:shape>
                <v:shape id="图片 805" o:spid="_x0000_s1055" type="#_x0000_t75" style="position:absolute;left:31448;top:11734;width:2591;height:42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7tYinGAAAA3AAAAA8AAABkcnMvZG93bnJldi54bWxEj0FrAjEUhO+C/yE8oTfNWtDarVFULLT0&#10;pBb1+Ni87q5uXrZJdNd/bwoFj8PMfMNM562pxJWcLy0rGA4SEMSZ1SXnCr537/0JCB+QNVaWScGN&#10;PMxn3c4UU20b3tB1G3IRIexTVFCEUKdS+qwgg35ga+Lo/VhnMETpcqkdNhFuKvmcJGNpsOS4UGBN&#10;q4Ky8/ZiFJx+L27VfJ6G69fxy/HrcF62x/1Gqadeu3gDEagNj/B/+0MrmCQj+DsTj4Cc3Q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Lu1iKcYAAADcAAAADwAAAAAAAAAAAAAA&#10;AACfAgAAZHJzL2Rvd25yZXYueG1sUEsFBgAAAAAEAAQA9wAAAJIDAAAAAA==&#10;">
                  <v:imagedata r:id="rId89" o:title=""/>
                  <v:path arrowok="t"/>
                </v:shape>
                <v:shape id="图片 806" o:spid="_x0000_s1056" type="#_x0000_t75" style="position:absolute;left:25491;top:11457;width:2591;height:42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RVDJLCAAAA3AAAAA8AAABkcnMvZG93bnJldi54bWxEj82KwjAUhfeC7xCu4E5TBxGpRhFFcTeM&#10;I63LS3Ntis1NaTLa8ekngjDLw/n5OMt1Z2txp9ZXjhVMxgkI4sLpiksF5+/9aA7CB2SNtWNS8Ese&#10;1qt+b4mpdg/+ovsplCKOsE9RgQmhSaX0hSGLfuwa4uhdXWsxRNmWUrf4iOO2lh9JMpMWK44Egw1t&#10;DRW304+N3F0us0/9fE7yyzS/mS4z+SFTajjoNgsQgbrwH363j1rBPJnB60w8AnL1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0VQySwgAAANwAAAAPAAAAAAAAAAAAAAAAAJ8C&#10;AABkcnMvZG93bnJldi54bWxQSwUGAAAAAAQABAD3AAAAjgMAAAAA&#10;">
                  <v:imagedata r:id="rId90" o:title=""/>
                  <v:path arrowok="t"/>
                </v:shape>
                <v:shape id="图片 807" o:spid="_x0000_s1057" type="#_x0000_t75" style="position:absolute;left:18771;top:11457;width:2591;height:42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9MVtDGAAAA3AAAAA8AAABkcnMvZG93bnJldi54bWxEj0FrwkAUhO8F/8PyBG91Yw82pG6CCIqF&#10;Fqwt9frMPpNg9m3YXWPsr+8WCh6HmfmGWRSDaUVPzjeWFcymCQji0uqGKwVfn+vHFIQPyBpby6Tg&#10;Rh6KfPSwwEzbK39Qvw+ViBD2GSqoQ+gyKX1Zk0E/tR1x9E7WGQxRukpqh9cIN618SpK5NNhwXKix&#10;o1VN5Xl/MQp2uNtWxzf3/jNrLq+HVG/68vat1GQ8LF9ABBrCPfzf3moFafIMf2fiEZD5L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D0xW0MYAAADcAAAADwAAAAAAAAAAAAAA&#10;AACfAgAAZHJzL2Rvd25yZXYueG1sUEsFBgAAAAAEAAQA9wAAAJIDAAAAAA==&#10;">
                  <v:imagedata r:id="rId91" o:title=""/>
                  <v:path arrowok="t"/>
                </v:shape>
                <v:shape id="图片 808" o:spid="_x0000_s1058" type="#_x0000_t75" style="position:absolute;left:12925;top:11573;width:2591;height:42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OWpzTAAAAA3AAAAA8AAABkcnMvZG93bnJldi54bWxET8uKwjAU3QvzD+EOzE6T6UKkGkUHhHHh&#10;wscHXJtrE9rclCZj69+bxYDLw3mvNqNvxYP66AJr+J4pEMRVMI5rDdfLfroAEROywTYwaXhShM36&#10;Y7LC0oSBT/Q4p1rkEI4larApdaWUsbLkMc5CR5y5e+g9pgz7WpoehxzuW1koNZceHecGix39WKqa&#10;85/XkJrnXc2PrrC72/EwFPvG0eWq9dfnuF2CSDSmt/jf/Ws0LFRem8/kIyDXL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85anNMAAAADcAAAADwAAAAAAAAAAAAAAAACfAgAA&#10;ZHJzL2Rvd25yZXYueG1sUEsFBgAAAAAEAAQA9wAAAIwDAAAAAA==&#10;">
                  <v:imagedata r:id="rId92" o:title=""/>
                  <v:path arrowok="t"/>
                </v:shape>
                <v:shape id="图片 809" o:spid="_x0000_s1059" type="#_x0000_t75" style="position:absolute;left:6233;top:11573;width:2591;height:42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VmfVvBAAAA3AAAAA8AAABkcnMvZG93bnJldi54bWxEj0GLwjAUhO/C/ofwFrxpqgfXVqO4wsJe&#10;tXp/Ns+22rx0k1jrv98Igsdh5pthluveNKIj52vLCibjBARxYXXNpYJD/jOag/ABWWNjmRQ8yMN6&#10;9TFYYqbtnXfU7UMpYgn7DBVUIbSZlL6oyKAf25Y4emfrDIYoXSm1w3ssN42cJslMGqw5LlTY0rai&#10;4rq/GQXzL1mk01l67O137k6Xx+X01+VKDT/7zQJEoD68wy/6V0cuSeF5Jh4Bufo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VmfVvBAAAA3AAAAA8AAAAAAAAAAAAAAAAAnwIA&#10;AGRycy9kb3ducmV2LnhtbFBLBQYAAAAABAAEAPcAAACNAwAAAAA=&#10;">
                  <v:imagedata r:id="rId93" o:title=""/>
                  <v:path arrowok="t"/>
                </v:shape>
                <v:shape id="图片 810" o:spid="_x0000_s1060" type="#_x0000_t75" style="position:absolute;left:6232;top:701;width:2591;height:42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ApDInEAAAA3AAAAA8AAABkcnMvZG93bnJldi54bWxET8tqwkAU3Qv9h+EWumsmsbWEmIkUi0Xq&#10;xkfB7SVzmwQzd2JmaqJf31kUXB7OO1+MphUX6l1jWUESxSCIS6sbrhR8H1bPKQjnkTW2lknBlRws&#10;iodJjpm2A+/osveVCCHsMlRQe99lUrqyJoMush1x4H5sb9AH2FdS9ziEcNPKaRy/SYMNh4YaO1rW&#10;VJ72v0bBFlfx62Ezezmtk+SYfk0/PofzTamnx/F9DsLT6O/if/daK0iTMD+cCUdAFn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ApDInEAAAA3AAAAA8AAAAAAAAAAAAAAAAA&#10;nwIAAGRycy9kb3ducmV2LnhtbFBLBQYAAAAABAAEAPcAAACQAwAAAAA=&#10;">
                  <v:imagedata r:id="rId94" o:title=""/>
                  <v:path arrowok="t"/>
                </v:shape>
                <v:shape id="图片 811" o:spid="_x0000_s1061" type="#_x0000_t75" style="position:absolute;left:12734;top:811;width:2591;height:42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/j+vPFAAAA3AAAAA8AAABkcnMvZG93bnJldi54bWxEj0FrwkAUhO+F/oflFXqrm5QiIbqKSEvF&#10;U2sE9fbIPpNo9m3YXWPsr+8WCh6HmfmGmc4H04qenG8sK0hHCQji0uqGKwXb4uMlA+EDssbWMim4&#10;kYf57PFhirm2V/6mfhMqESHsc1RQh9DlUvqyJoN+ZDvi6B2tMxiidJXUDq8Rblr5miRjabDhuFBj&#10;R8uayvPmYhT4jD79Ad++qv36fTcuXXEq+h+lnp+GxQREoCHcw//tlVaQpSn8nYlHQM5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4/rzxQAAANwAAAAPAAAAAAAAAAAAAAAA&#10;AJ8CAABkcnMvZG93bnJldi54bWxQSwUGAAAAAAQABAD3AAAAkQMAAAAA&#10;">
                  <v:imagedata r:id="rId95" o:title=""/>
                  <v:path arrowok="t"/>
                </v:shape>
                <v:shape id="图片 812" o:spid="_x0000_s1062" type="#_x0000_t75" style="position:absolute;left:18633;top:701;width:2591;height:42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xFM93EAAAA3AAAAA8AAABkcnMvZG93bnJldi54bWxEj0FrwkAUhO8F/8PyBG/NJim2kmYVCQje&#10;JFaKx0f2mYRm38bsVqO/3hUKPQ4z8w2Tr0bTiQsNrrWsIIliEMSV1S3XCg5fm9cFCOeRNXaWScGN&#10;HKyWk5ccM22vXNJl72sRIOwyVNB432dSuqohgy6yPXHwTnYw6IMcaqkHvAa46WQax+/SYMthocGe&#10;ioaqn/2vUbA73jbnQm6/y0PycZ8n5Zt2PSs1m47rTxCeRv8f/mtvtYJFksLzTDgCcvk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xFM93EAAAA3AAAAA8AAAAAAAAAAAAAAAAA&#10;nwIAAGRycy9kb3ducmV2LnhtbFBLBQYAAAAABAAEAPcAAACQAwAAAAA=&#10;">
                  <v:imagedata r:id="rId96" o:title=""/>
                  <v:path arrowok="t"/>
                </v:shape>
                <v:shape id="图片 813" o:spid="_x0000_s1063" type="#_x0000_t75" style="position:absolute;left:24729;top:574;width:2591;height:42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nFvVHDAAAA3AAAAA8AAABkcnMvZG93bnJldi54bWxEj0FrAjEUhO+C/yG8gjdNtpYiW6MURfDi&#10;oVHw+tg8d5duXpYk1d1/bwqFHoeZ+YZZbwfXiTuF2HrWUCwUCOLK25ZrDZfzYb4CEROyxc4zaRgp&#10;wnYznayxtP7BX3Q3qRYZwrFEDU1KfSllrBpyGBe+J87ezQeHKctQSxvwkeGuk69KvUuHLeeFBnva&#10;NVR9mx+nwRRB7cO1Vf3prbvtz2Yci8poPXsZPj9AJBrSf/ivfbQaVsUSfs/kIyA3T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cW9UcMAAADcAAAADwAAAAAAAAAAAAAAAACf&#10;AgAAZHJzL2Rvd25yZXYueG1sUEsFBgAAAAAEAAQA9wAAAI8DAAAAAA==&#10;">
                  <v:imagedata r:id="rId97" o:title=""/>
                  <v:path arrowok="t"/>
                </v:shape>
                <v:shape id="图片 814" o:spid="_x0000_s1064" type="#_x0000_t75" style="position:absolute;left:31287;top:374;width:2590;height:42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aiCMjCAAAA3AAAAA8AAABkcnMvZG93bnJldi54bWxEj0FrAjEUhO+C/yE8oTdNLEWW1SgqCLI9&#10;aUvPj81zs7p5WZJUt/++KQg9DjPzDbPaDK4Tdwqx9axhPlMgiGtvWm40fH4cpgWImJANdp5Jww9F&#10;2KzHoxWWxj/4RPdzakSGcCxRg02pL6WMtSWHceZ74uxdfHCYsgyNNAEfGe46+arUQjpsOS9Y7Glv&#10;qb6dv52Gqq/sKfmgqt3lWrzTlzpyvGn9Mhm2SxCJhvQffraPRkMxf4O/M/kIyPU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mogjIwgAAANwAAAAPAAAAAAAAAAAAAAAAAJ8C&#10;AABkcnMvZG93bnJldi54bWxQSwUGAAAAAAQABAD3AAAAjgMAAAAA&#10;">
                  <v:imagedata r:id="rId98" o:title=""/>
                  <v:path arrowok="t"/>
                </v:shape>
                <v:oval id="椭圆 815" o:spid="_x0000_s1065" style="position:absolute;left:39000;top:3630;width:1455;height:1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qEDsQA&#10;AADcAAAADwAAAGRycy9kb3ducmV2LnhtbESPQWsCMRSE70L/Q3iCN82uoLWrUVphoYde1B56fGxe&#10;N4ubl20SNf33jSD0OMzMN8xml2wvruRD51hBOStAEDdOd9wq+DzV0xWIEJE19o5JwS8F2G2fRhus&#10;tLvxga7H2IoM4VChAhPjUEkZGkMWw8wNxNn7dt5izNK3Unu8Zbjt5bwoltJix3nB4EB7Q835eLEK&#10;FnUZX861/8L0/NH9uGT2xfxNqck4va5BRErxP/xov2sFq3IB9zP5CMj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ahA7EAAAA3AAAAA8AAAAAAAAAAAAAAAAAmAIAAGRycy9k&#10;b3ducmV2LnhtbFBLBQYAAAAABAAEAPUAAACJAwAAAAA=&#10;" fillcolor="white [3212]" strokecolor="black [1600]" strokeweight="1pt">
                  <v:stroke joinstyle="miter"/>
                </v:oval>
                <v:oval id="椭圆 816" o:spid="_x0000_s1066" style="position:absolute;left:39554;top:4184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1V2sYA&#10;AADcAAAADwAAAGRycy9kb3ducmV2LnhtbESPT2vCQBTE74LfYXkFb3WjaCqpq4ggKHjxz6G9PbLP&#10;bGz2bchuTNpP3y0UPA4z8xtmue5tJR7U+NKxgsk4AUGcO11yoeB62b0uQPiArLFyTAq+ycN6NRws&#10;MdOu4xM9zqEQEcI+QwUmhDqT0ueGLPqxq4mjd3ONxRBlU0jdYBfhtpLTJEmlxZLjgsGatobyr3Nr&#10;FfzY2fF08Gmyu39+zMvurTXTbavU6KXfvIMI1Idn+L+91woWkxT+zsQj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1V2sYAAADcAAAADwAAAAAAAAAAAAAAAACYAgAAZHJz&#10;L2Rvd25yZXYueG1sUEsFBgAAAAAEAAQA9QAAAIsDAAAAAA==&#10;" fillcolor="black [3200]" strokecolor="black [1600]" strokeweight="1pt">
                  <v:stroke joinstyle="miter"/>
                </v:oval>
                <v:shape id="图片 817" o:spid="_x0000_s1067" type="#_x0000_t75" style="position:absolute;left:40939;top:2867;width:1752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oOKcjGAAAA3AAAAA8AAABkcnMvZG93bnJldi54bWxEj0FrwkAUhO8F/8PyhF6KbpRSJboGLRRb&#10;hEJVBG+P7HMTkn0bstsk/vtuodDjMPPNMOtssLXoqPWlYwWzaQKCOHe6ZKPgfHqbLEH4gKyxdkwK&#10;7uQh24we1phq1/MXdcdgRCxhn6KCIoQmldLnBVn0U9cQR+/mWoshytZI3WIfy20t50nyIi2WHBcK&#10;bOi1oLw6flsFy/z58PGUmLm5XO+fZnHYV7vrXqnH8bBdgQg0hP/wH/2uIzdbwO+ZeATk5g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Og4pyMYAAADcAAAADwAAAAAAAAAAAAAA&#10;AACfAgAAZHJzL2Rvd25yZXYueG1sUEsFBgAAAAAEAAQA9wAAAJIDAAAAAA==&#10;">
                  <v:imagedata r:id="rId99" o:title=""/>
                  <v:path arrowok="t"/>
                </v:shape>
                <w10:anchorlock/>
              </v:group>
            </w:pict>
          </mc:Fallback>
        </mc:AlternateContent>
      </w: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</w:rPr>
        <w:t>求此时电阻网的受力</w:t>
      </w:r>
      <w:r w:rsidRPr="00AD5B42">
        <w:rPr>
          <w:rFonts w:ascii="Times New Roman" w:eastAsia="宋体" w:hAnsi="Times New Roman"/>
        </w:rPr>
        <w:t>F</w:t>
      </w:r>
      <w:r w:rsidRPr="00AD5B42">
        <w:rPr>
          <w:rFonts w:ascii="Times New Roman" w:eastAsia="宋体" w:hAnsi="Times New Roman" w:hint="eastAsia"/>
        </w:rPr>
        <w:t>与功率</w:t>
      </w:r>
      <w:r w:rsidRPr="00AD5B42">
        <w:rPr>
          <w:rFonts w:ascii="Times New Roman" w:eastAsia="宋体" w:hAnsi="Times New Roman"/>
        </w:rPr>
        <w:t>P</w:t>
      </w:r>
      <w:r w:rsidRPr="00AD5B42">
        <w:rPr>
          <w:rFonts w:ascii="Times New Roman" w:eastAsia="宋体" w:hAnsi="Times New Roman" w:hint="eastAsia"/>
        </w:rPr>
        <w:t>，并给出</w:t>
      </w:r>
      <w:r w:rsidRPr="00AD5B42">
        <w:rPr>
          <w:rFonts w:ascii="Times New Roman" w:eastAsia="宋体" w:hAnsi="Times New Roman"/>
        </w:rPr>
        <w:t>N</w:t>
      </w:r>
      <w:r w:rsidRPr="00AD5B42">
        <w:rPr>
          <w:rFonts w:ascii="Times New Roman" w:eastAsia="宋体" w:hAnsi="Times New Roman" w:hint="eastAsia"/>
        </w:rPr>
        <w:t>=</w:t>
      </w:r>
      <w:r w:rsidRPr="00AD5B42">
        <w:rPr>
          <w:rFonts w:ascii="Times New Roman" w:eastAsia="宋体" w:hAnsi="Times New Roman"/>
        </w:rPr>
        <w:t>5</w:t>
      </w:r>
      <w:r w:rsidRPr="00AD5B42">
        <w:rPr>
          <w:rFonts w:ascii="Times New Roman" w:eastAsia="宋体" w:hAnsi="Times New Roman" w:hint="eastAsia"/>
        </w:rPr>
        <w:t>的对应结果</w:t>
      </w: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  <w:bookmarkStart w:id="0" w:name="_GoBack"/>
      <w:bookmarkEnd w:id="0"/>
      <w:r w:rsidRPr="00AD5B42">
        <w:rPr>
          <w:rFonts w:ascii="Times New Roman" w:eastAsia="宋体" w:hAnsi="Times New Roman" w:hint="eastAsia"/>
          <w:szCs w:val="21"/>
        </w:rPr>
        <w:lastRenderedPageBreak/>
        <w:t>6</w:t>
      </w:r>
      <w:r w:rsidR="001532DE">
        <w:rPr>
          <w:rFonts w:ascii="Times New Roman" w:eastAsia="宋体" w:hAnsi="Times New Roman" w:hint="eastAsia"/>
          <w:szCs w:val="21"/>
        </w:rPr>
        <w:t>.</w:t>
      </w:r>
      <w:r w:rsidR="001532DE">
        <w:rPr>
          <w:rFonts w:ascii="Times New Roman" w:eastAsia="宋体" w:hAnsi="Times New Roman"/>
          <w:szCs w:val="21"/>
        </w:rPr>
        <w:t xml:space="preserve"> </w:t>
      </w:r>
      <w:r w:rsidRPr="00AD5B42">
        <w:rPr>
          <w:rFonts w:ascii="Times New Roman" w:eastAsia="宋体" w:hAnsi="Times New Roman" w:hint="eastAsia"/>
          <w:szCs w:val="21"/>
        </w:rPr>
        <w:t>我们来考察一种肥皂泡，初始时半径为</w:t>
      </w:r>
      <w:r w:rsidRPr="00AD5B42">
        <w:rPr>
          <w:rFonts w:ascii="Times New Roman" w:eastAsia="宋体" w:hAnsi="Times New Roman"/>
          <w:position w:val="-10"/>
        </w:rPr>
        <w:object w:dxaOrig="240" w:dyaOrig="320">
          <v:shape id="_x0000_i1048" type="#_x0000_t75" style="width:12pt;height:16.5pt" o:ole="">
            <v:imagedata r:id="rId100" o:title=""/>
          </v:shape>
          <o:OLEObject Type="Embed" ProgID="Equation.DSMT4" ShapeID="_x0000_i1048" DrawAspect="Content" ObjectID="_1592591806" r:id="rId101"/>
        </w:object>
      </w:r>
      <w:r w:rsidRPr="00AD5B42">
        <w:rPr>
          <w:rFonts w:ascii="Times New Roman" w:eastAsia="宋体" w:hAnsi="Times New Roman" w:hint="eastAsia"/>
        </w:rPr>
        <w:t>，</w:t>
      </w:r>
      <w:r w:rsidRPr="00AD5B42">
        <w:rPr>
          <w:rFonts w:ascii="Times New Roman" w:eastAsia="宋体" w:hAnsi="Times New Roman" w:hint="eastAsia"/>
          <w:szCs w:val="21"/>
        </w:rPr>
        <w:t>肥皂泡的厚度为</w:t>
      </w:r>
      <w:r w:rsidRPr="00AD5B42">
        <w:rPr>
          <w:rFonts w:ascii="Times New Roman" w:eastAsia="宋体" w:hAnsi="Times New Roman" w:hint="eastAsia"/>
          <w:szCs w:val="21"/>
        </w:rPr>
        <w:t>d</w:t>
      </w:r>
      <w:r w:rsidRPr="00AD5B42">
        <w:rPr>
          <w:rFonts w:ascii="Times New Roman" w:eastAsia="宋体" w:hAnsi="Times New Roman" w:hint="eastAsia"/>
          <w:szCs w:val="21"/>
        </w:rPr>
        <w:t>，肥皂泡内是温度为</w:t>
      </w:r>
      <w:r w:rsidRPr="00AD5B42">
        <w:rPr>
          <w:rFonts w:ascii="Times New Roman" w:eastAsia="宋体" w:hAnsi="Times New Roman"/>
          <w:position w:val="-10"/>
        </w:rPr>
        <w:object w:dxaOrig="220" w:dyaOrig="320">
          <v:shape id="_x0000_i1049" type="#_x0000_t75" style="width:10.5pt;height:16.5pt" o:ole="">
            <v:imagedata r:id="rId102" o:title=""/>
          </v:shape>
          <o:OLEObject Type="Embed" ProgID="Equation.DSMT4" ShapeID="_x0000_i1049" DrawAspect="Content" ObjectID="_1592591807" r:id="rId103"/>
        </w:object>
      </w:r>
      <w:r w:rsidRPr="00AD5B42">
        <w:rPr>
          <w:rFonts w:ascii="Times New Roman" w:eastAsia="宋体" w:hAnsi="Times New Roman" w:hint="eastAsia"/>
          <w:szCs w:val="21"/>
        </w:rPr>
        <w:t>的理想气体，定容热容量为常数</w:t>
      </w:r>
      <w:r w:rsidRPr="00AD5B42">
        <w:rPr>
          <w:rFonts w:ascii="Times New Roman" w:eastAsia="宋体" w:hAnsi="Times New Roman"/>
          <w:position w:val="-10"/>
        </w:rPr>
        <w:object w:dxaOrig="300" w:dyaOrig="320">
          <v:shape id="_x0000_i1050" type="#_x0000_t75" style="width:15pt;height:16.5pt" o:ole="">
            <v:imagedata r:id="rId104" o:title=""/>
          </v:shape>
          <o:OLEObject Type="Embed" ProgID="Equation.DSMT4" ShapeID="_x0000_i1050" DrawAspect="Content" ObjectID="_1592591808" r:id="rId105"/>
        </w:object>
      </w:r>
      <w:r w:rsidRPr="00AD5B42">
        <w:rPr>
          <w:rFonts w:ascii="Times New Roman" w:eastAsia="宋体" w:hAnsi="Times New Roman" w:hint="eastAsia"/>
          <w:szCs w:val="21"/>
        </w:rPr>
        <w:t>，而环境温度为</w:t>
      </w:r>
      <w:r w:rsidRPr="00AD5B42">
        <w:rPr>
          <w:rFonts w:ascii="Times New Roman" w:eastAsia="宋体" w:hAnsi="Times New Roman"/>
          <w:position w:val="-10"/>
        </w:rPr>
        <w:object w:dxaOrig="240" w:dyaOrig="320">
          <v:shape id="_x0000_i1051" type="#_x0000_t75" style="width:12pt;height:16.5pt" o:ole="">
            <v:imagedata r:id="rId106" o:title=""/>
          </v:shape>
          <o:OLEObject Type="Embed" ProgID="Equation.DSMT4" ShapeID="_x0000_i1051" DrawAspect="Content" ObjectID="_1592591809" r:id="rId107"/>
        </w:object>
      </w:r>
      <w:r w:rsidRPr="00AD5B42">
        <w:rPr>
          <w:rFonts w:ascii="Times New Roman" w:eastAsia="宋体" w:hAnsi="Times New Roman" w:hint="eastAsia"/>
        </w:rPr>
        <w:t>（</w:t>
      </w:r>
      <w:r w:rsidRPr="00AD5B42">
        <w:rPr>
          <w:rFonts w:ascii="Times New Roman" w:eastAsia="宋体" w:hAnsi="Times New Roman"/>
          <w:position w:val="-10"/>
        </w:rPr>
        <w:object w:dxaOrig="600" w:dyaOrig="320">
          <v:shape id="_x0000_i1052" type="#_x0000_t75" style="width:30pt;height:16.5pt" o:ole="">
            <v:imagedata r:id="rId108" o:title=""/>
          </v:shape>
          <o:OLEObject Type="Embed" ProgID="Equation.DSMT4" ShapeID="_x0000_i1052" DrawAspect="Content" ObjectID="_1592591810" r:id="rId109"/>
        </w:object>
      </w:r>
      <w:r w:rsidRPr="00AD5B42">
        <w:rPr>
          <w:rFonts w:ascii="Times New Roman" w:eastAsia="宋体" w:hAnsi="Times New Roman" w:hint="eastAsia"/>
        </w:rPr>
        <w:t>）</w:t>
      </w:r>
      <w:r w:rsidRPr="00AD5B42">
        <w:rPr>
          <w:rFonts w:ascii="Times New Roman" w:eastAsia="宋体" w:hAnsi="Times New Roman" w:hint="eastAsia"/>
          <w:szCs w:val="21"/>
        </w:rPr>
        <w:t>，大气压强为</w:t>
      </w:r>
      <w:r w:rsidRPr="00AD5B42">
        <w:rPr>
          <w:rFonts w:ascii="Times New Roman" w:eastAsia="宋体" w:hAnsi="Times New Roman"/>
          <w:position w:val="-10"/>
        </w:rPr>
        <w:object w:dxaOrig="260" w:dyaOrig="320">
          <v:shape id="_x0000_i1053" type="#_x0000_t75" style="width:12.75pt;height:16.5pt" o:ole="">
            <v:imagedata r:id="rId110" o:title=""/>
          </v:shape>
          <o:OLEObject Type="Embed" ProgID="Equation.DSMT4" ShapeID="_x0000_i1053" DrawAspect="Content" ObjectID="_1592591811" r:id="rId111"/>
        </w:object>
      </w:r>
      <w:r w:rsidRPr="00AD5B42">
        <w:rPr>
          <w:rFonts w:ascii="Times New Roman" w:eastAsia="宋体" w:hAnsi="Times New Roman" w:hint="eastAsia"/>
        </w:rPr>
        <w:t>，</w:t>
      </w:r>
      <w:r w:rsidRPr="00AD5B42">
        <w:rPr>
          <w:rFonts w:ascii="Times New Roman" w:eastAsia="宋体" w:hAnsi="Times New Roman" w:hint="eastAsia"/>
          <w:szCs w:val="21"/>
        </w:rPr>
        <w:t>已知肥皂水的表面张力系数为</w:t>
      </w:r>
      <w:r w:rsidRPr="00AD5B42">
        <w:rPr>
          <w:rFonts w:ascii="Times New Roman" w:eastAsia="宋体" w:hAnsi="Times New Roman"/>
          <w:position w:val="-6"/>
        </w:rPr>
        <w:object w:dxaOrig="220" w:dyaOrig="200">
          <v:shape id="_x0000_i1054" type="#_x0000_t75" style="width:10.5pt;height:10.5pt" o:ole="">
            <v:imagedata r:id="rId112" o:title=""/>
          </v:shape>
          <o:OLEObject Type="Embed" ProgID="Equation.DSMT4" ShapeID="_x0000_i1054" DrawAspect="Content" ObjectID="_1592591812" r:id="rId113"/>
        </w:object>
      </w:r>
      <w:r w:rsidRPr="00AD5B42">
        <w:rPr>
          <w:rFonts w:ascii="Times New Roman" w:eastAsia="宋体" w:hAnsi="Times New Roman" w:hint="eastAsia"/>
        </w:rPr>
        <w:t>，</w:t>
      </w:r>
      <w:r w:rsidRPr="00AD5B42">
        <w:rPr>
          <w:rFonts w:ascii="Times New Roman" w:eastAsia="宋体" w:hAnsi="Times New Roman" w:hint="eastAsia"/>
          <w:szCs w:val="21"/>
        </w:rPr>
        <w:t>热传导系数为</w:t>
      </w:r>
      <w:r w:rsidRPr="00AD5B42">
        <w:rPr>
          <w:rFonts w:ascii="Times New Roman" w:eastAsia="宋体" w:hAnsi="Times New Roman"/>
          <w:position w:val="-4"/>
        </w:rPr>
        <w:object w:dxaOrig="200" w:dyaOrig="180">
          <v:shape id="_x0000_i1055" type="#_x0000_t75" style="width:10.5pt;height:9.75pt" o:ole="">
            <v:imagedata r:id="rId114" o:title=""/>
          </v:shape>
          <o:OLEObject Type="Embed" ProgID="Equation.DSMT4" ShapeID="_x0000_i1055" DrawAspect="Content" ObjectID="_1592591813" r:id="rId115"/>
        </w:object>
      </w:r>
      <w:r w:rsidRPr="00AD5B42">
        <w:rPr>
          <w:rFonts w:ascii="Times New Roman" w:eastAsia="宋体" w:hAnsi="Times New Roman" w:hint="eastAsia"/>
        </w:rPr>
        <w:t>，</w:t>
      </w:r>
      <w:r w:rsidRPr="00AD5B42">
        <w:rPr>
          <w:rFonts w:ascii="Times New Roman" w:eastAsia="宋体" w:hAnsi="Times New Roman" w:hint="eastAsia"/>
          <w:szCs w:val="21"/>
        </w:rPr>
        <w:t>忽略肥皂水的热容量及其厚度变化，并</w:t>
      </w:r>
      <w:r w:rsidR="001532DE">
        <w:rPr>
          <w:rFonts w:ascii="Times New Roman" w:eastAsia="宋体" w:hAnsi="Times New Roman" w:hint="eastAsia"/>
          <w:szCs w:val="21"/>
        </w:rPr>
        <w:t>认为其总保持为球形，热传导过程缓慢，系统的变化可视为准静态过程</w:t>
      </w:r>
      <w:r w:rsidR="001532DE">
        <w:rPr>
          <w:rFonts w:ascii="Times New Roman" w:eastAsia="宋体" w:hAnsi="Times New Roman" w:hint="eastAsia"/>
          <w:szCs w:val="21"/>
        </w:rPr>
        <w:t>.</w:t>
      </w: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1</w:t>
      </w:r>
      <w:r w:rsidRPr="00AD5B42">
        <w:rPr>
          <w:rFonts w:ascii="Times New Roman" w:eastAsia="宋体" w:hAnsi="Times New Roman" w:hint="eastAsia"/>
          <w:szCs w:val="21"/>
        </w:rPr>
        <w:t>）求肥皂泡内温度与其半径的关系</w:t>
      </w:r>
    </w:p>
    <w:p w:rsidR="00447C5D" w:rsidRPr="00AD5B42" w:rsidRDefault="00447C5D" w:rsidP="001532DE">
      <w:pPr>
        <w:ind w:leftChars="200" w:left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2</w:t>
      </w:r>
      <w:r w:rsidRPr="00AD5B42">
        <w:rPr>
          <w:rFonts w:ascii="Times New Roman" w:eastAsia="宋体" w:hAnsi="Times New Roman" w:hint="eastAsia"/>
          <w:szCs w:val="21"/>
        </w:rPr>
        <w:t>）求肥皂泡初始时半径减小的速度</w:t>
      </w:r>
    </w:p>
    <w:p w:rsidR="00447C5D" w:rsidRDefault="00447C5D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3</w:t>
      </w:r>
      <w:r w:rsidRPr="00AD5B42">
        <w:rPr>
          <w:rFonts w:ascii="Times New Roman" w:eastAsia="宋体" w:hAnsi="Times New Roman" w:hint="eastAsia"/>
          <w:szCs w:val="21"/>
        </w:rPr>
        <w:t>）假如由于某种原因，使得该肥皂泡的带电均为</w:t>
      </w:r>
      <w:r w:rsidRPr="00AD5B42">
        <w:rPr>
          <w:rFonts w:ascii="Times New Roman" w:eastAsia="宋体" w:hAnsi="Times New Roman" w:hint="eastAsia"/>
          <w:szCs w:val="21"/>
        </w:rPr>
        <w:t>q</w:t>
      </w:r>
      <w:r w:rsidRPr="00AD5B42">
        <w:rPr>
          <w:rFonts w:ascii="Times New Roman" w:eastAsia="宋体" w:hAnsi="Times New Roman" w:hint="eastAsia"/>
          <w:szCs w:val="21"/>
        </w:rPr>
        <w:t>重新解答（</w:t>
      </w:r>
      <w:r w:rsidRPr="00AD5B42">
        <w:rPr>
          <w:rFonts w:ascii="Times New Roman" w:eastAsia="宋体" w:hAnsi="Times New Roman" w:hint="eastAsia"/>
          <w:szCs w:val="21"/>
        </w:rPr>
        <w:t>1</w:t>
      </w:r>
      <w:r w:rsidRPr="00AD5B42">
        <w:rPr>
          <w:rFonts w:ascii="Times New Roman" w:eastAsia="宋体" w:hAnsi="Times New Roman" w:hint="eastAsia"/>
          <w:szCs w:val="21"/>
        </w:rPr>
        <w:t>）（</w:t>
      </w:r>
      <w:r w:rsidRPr="00AD5B42">
        <w:rPr>
          <w:rFonts w:ascii="Times New Roman" w:eastAsia="宋体" w:hAnsi="Times New Roman" w:hint="eastAsia"/>
          <w:szCs w:val="21"/>
        </w:rPr>
        <w:t>2</w:t>
      </w:r>
      <w:r w:rsidRPr="00AD5B42">
        <w:rPr>
          <w:rFonts w:ascii="Times New Roman" w:eastAsia="宋体" w:hAnsi="Times New Roman" w:hint="eastAsia"/>
          <w:szCs w:val="21"/>
        </w:rPr>
        <w:t>），初态半径仍为</w:t>
      </w:r>
      <w:r w:rsidRPr="00AD5B42">
        <w:rPr>
          <w:rFonts w:ascii="Times New Roman" w:eastAsia="宋体" w:hAnsi="Times New Roman"/>
          <w:position w:val="-4"/>
        </w:rPr>
        <w:object w:dxaOrig="220" w:dyaOrig="240">
          <v:shape id="_x0000_i1056" type="#_x0000_t75" style="width:10.5pt;height:12pt" o:ole="">
            <v:imagedata r:id="rId116" o:title=""/>
          </v:shape>
          <o:OLEObject Type="Embed" ProgID="Equation.DSMT4" ShapeID="_x0000_i1056" DrawAspect="Content" ObjectID="_1592591814" r:id="rId117"/>
        </w:object>
      </w:r>
      <w:r w:rsidR="001532DE">
        <w:rPr>
          <w:rFonts w:ascii="Times New Roman" w:eastAsia="宋体" w:hAnsi="Times New Roman" w:hint="eastAsia"/>
        </w:rPr>
        <w:t>.</w:t>
      </w:r>
    </w:p>
    <w:p w:rsidR="001532DE" w:rsidRDefault="001532DE" w:rsidP="00AD5B42">
      <w:pPr>
        <w:ind w:firstLineChars="200" w:firstLine="420"/>
        <w:rPr>
          <w:rFonts w:ascii="Times New Roman" w:eastAsia="宋体" w:hAnsi="Times New Roman"/>
        </w:rPr>
      </w:pPr>
    </w:p>
    <w:p w:rsidR="001532DE" w:rsidRPr="00AD5B42" w:rsidRDefault="001532DE" w:rsidP="00AD5B42">
      <w:pPr>
        <w:ind w:firstLineChars="200" w:firstLine="420"/>
        <w:rPr>
          <w:rFonts w:ascii="Times New Roman" w:eastAsia="宋体" w:hAnsi="Times New Roman"/>
        </w:rPr>
      </w:pPr>
    </w:p>
    <w:p w:rsidR="00447C5D" w:rsidRPr="00AD5B42" w:rsidRDefault="00447C5D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  <w:szCs w:val="21"/>
        </w:rPr>
        <w:t>7</w:t>
      </w:r>
      <w:r w:rsidRPr="00AD5B42">
        <w:rPr>
          <w:rFonts w:ascii="Times New Roman" w:eastAsia="宋体" w:hAnsi="Times New Roman" w:hint="eastAsia"/>
          <w:szCs w:val="21"/>
        </w:rPr>
        <w:t>，</w:t>
      </w:r>
      <w:r w:rsidRPr="00AD5B42">
        <w:rPr>
          <w:rFonts w:ascii="Times New Roman" w:eastAsia="宋体" w:hAnsi="Times New Roman" w:hint="eastAsia"/>
        </w:rPr>
        <w:t>如图所示的正</w:t>
      </w:r>
      <w:r w:rsidRPr="00AD5B42">
        <w:rPr>
          <w:rFonts w:ascii="Times New Roman" w:eastAsia="宋体" w:hAnsi="Times New Roman" w:hint="eastAsia"/>
        </w:rPr>
        <w:t>n</w:t>
      </w:r>
      <w:r w:rsidRPr="00AD5B42">
        <w:rPr>
          <w:rFonts w:ascii="Times New Roman" w:eastAsia="宋体" w:hAnsi="Times New Roman" w:hint="eastAsia"/>
        </w:rPr>
        <w:t>边形匀质框架放置在水平光滑桌面上，质量为</w:t>
      </w:r>
      <w:r w:rsidRPr="00AD5B42">
        <w:rPr>
          <w:rFonts w:ascii="Times New Roman" w:eastAsia="宋体" w:hAnsi="Times New Roman" w:hint="eastAsia"/>
        </w:rPr>
        <w:t>m</w:t>
      </w:r>
      <w:r w:rsidRPr="00AD5B42">
        <w:rPr>
          <w:rFonts w:ascii="Times New Roman" w:eastAsia="宋体" w:hAnsi="Times New Roman" w:hint="eastAsia"/>
        </w:rPr>
        <w:t>，其中心到每边的距离为</w:t>
      </w:r>
      <w:r w:rsidRPr="00AD5B42">
        <w:rPr>
          <w:rFonts w:ascii="Times New Roman" w:eastAsia="宋体" w:hAnsi="Times New Roman" w:hint="eastAsia"/>
        </w:rPr>
        <w:t>d</w:t>
      </w:r>
      <w:r w:rsidRPr="00AD5B42">
        <w:rPr>
          <w:rFonts w:ascii="Times New Roman" w:eastAsia="宋体" w:hAnsi="Times New Roman" w:hint="eastAsia"/>
        </w:rPr>
        <w:t>，有一只虫子初态在某条边的中点位置，质量同为</w:t>
      </w:r>
      <w:r w:rsidRPr="00AD5B42">
        <w:rPr>
          <w:rFonts w:ascii="Times New Roman" w:eastAsia="宋体" w:hAnsi="Times New Roman" w:hint="eastAsia"/>
        </w:rPr>
        <w:t>m</w:t>
      </w:r>
      <w:r w:rsidR="001532DE">
        <w:rPr>
          <w:rFonts w:ascii="Times New Roman" w:eastAsia="宋体" w:hAnsi="Times New Roman" w:hint="eastAsia"/>
        </w:rPr>
        <w:t>，虫子沿着框架的边缘爬动</w:t>
      </w:r>
      <w:r w:rsidR="001532DE">
        <w:rPr>
          <w:rFonts w:ascii="Times New Roman" w:eastAsia="宋体" w:hAnsi="Times New Roman" w:hint="eastAsia"/>
        </w:rPr>
        <w:t>.</w:t>
      </w:r>
    </w:p>
    <w:p w:rsidR="00447C5D" w:rsidRPr="00AD5B42" w:rsidRDefault="001532DE" w:rsidP="00AD5B42">
      <w:pPr>
        <w:numPr>
          <w:ilvl w:val="0"/>
          <w:numId w:val="1"/>
        </w:numPr>
        <w:tabs>
          <w:tab w:val="left" w:pos="312"/>
        </w:tabs>
        <w:ind w:firstLineChars="200" w:firstLine="42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求该框架相对于过其</w:t>
      </w:r>
      <w:proofErr w:type="gramStart"/>
      <w:r>
        <w:rPr>
          <w:rFonts w:ascii="Times New Roman" w:eastAsia="宋体" w:hAnsi="Times New Roman" w:hint="eastAsia"/>
        </w:rPr>
        <w:t>质心且</w:t>
      </w:r>
      <w:proofErr w:type="gramEnd"/>
      <w:r>
        <w:rPr>
          <w:rFonts w:ascii="Times New Roman" w:eastAsia="宋体" w:hAnsi="Times New Roman" w:hint="eastAsia"/>
        </w:rPr>
        <w:t>垂直于框架平面板的转动惯量</w:t>
      </w:r>
      <w:r>
        <w:rPr>
          <w:rFonts w:ascii="Times New Roman" w:eastAsia="宋体" w:hAnsi="Times New Roman" w:hint="eastAsia"/>
        </w:rPr>
        <w:t>.</w:t>
      </w:r>
    </w:p>
    <w:p w:rsidR="00447C5D" w:rsidRPr="00AD5B42" w:rsidRDefault="00447C5D" w:rsidP="001532DE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</w:rPr>
        <w:t>（</w:t>
      </w:r>
      <w:r w:rsidRPr="00AD5B42">
        <w:rPr>
          <w:rFonts w:ascii="Times New Roman" w:eastAsia="宋体" w:hAnsi="Times New Roman" w:hint="eastAsia"/>
        </w:rPr>
        <w:t>2</w:t>
      </w:r>
      <w:r w:rsidRPr="00AD5B42">
        <w:rPr>
          <w:rFonts w:ascii="Times New Roman" w:eastAsia="宋体" w:hAnsi="Times New Roman" w:hint="eastAsia"/>
        </w:rPr>
        <w:t>）求虫子沿框架边缘爬行一周后，</w:t>
      </w:r>
      <w:proofErr w:type="gramStart"/>
      <w:r w:rsidRPr="00AD5B42">
        <w:rPr>
          <w:rFonts w:ascii="Times New Roman" w:eastAsia="宋体" w:hAnsi="Times New Roman" w:hint="eastAsia"/>
        </w:rPr>
        <w:t>该正</w:t>
      </w:r>
      <w:proofErr w:type="gramEnd"/>
      <w:r w:rsidRPr="00AD5B42">
        <w:rPr>
          <w:rFonts w:ascii="Times New Roman" w:eastAsia="宋体" w:hAnsi="Times New Roman" w:hint="eastAsia"/>
        </w:rPr>
        <w:t>n</w:t>
      </w:r>
      <w:r w:rsidRPr="00AD5B42">
        <w:rPr>
          <w:rFonts w:ascii="Times New Roman" w:eastAsia="宋体" w:hAnsi="Times New Roman" w:hint="eastAsia"/>
        </w:rPr>
        <w:t>边形匀质框架转动的角度，并取</w:t>
      </w:r>
      <w:r w:rsidRPr="00AD5B42">
        <w:rPr>
          <w:rFonts w:ascii="Times New Roman" w:eastAsia="宋体" w:hAnsi="Times New Roman" w:hint="eastAsia"/>
        </w:rPr>
        <w:t>n=3</w:t>
      </w:r>
      <w:r w:rsidRPr="00AD5B42">
        <w:rPr>
          <w:rFonts w:ascii="Times New Roman" w:eastAsia="宋体" w:hAnsi="Times New Roman" w:hint="eastAsia"/>
        </w:rPr>
        <w:t>的该转角</w:t>
      </w:r>
      <w:r w:rsidR="001532DE">
        <w:rPr>
          <w:rFonts w:ascii="Times New Roman" w:eastAsia="宋体" w:hAnsi="Times New Roman" w:hint="eastAsia"/>
        </w:rPr>
        <w:t>的值</w:t>
      </w:r>
      <w:r w:rsidR="001532DE">
        <w:rPr>
          <w:rFonts w:ascii="Times New Roman" w:eastAsia="宋体" w:hAnsi="Times New Roman" w:hint="eastAsia"/>
        </w:rPr>
        <w:t>.</w:t>
      </w:r>
    </w:p>
    <w:p w:rsidR="00447C5D" w:rsidRPr="00AD5B42" w:rsidRDefault="00447C5D" w:rsidP="00AD5B42">
      <w:pPr>
        <w:tabs>
          <w:tab w:val="left" w:pos="312"/>
        </w:tabs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</w:rPr>
        <w:t>（</w:t>
      </w:r>
      <w:r w:rsidRPr="00AD5B42">
        <w:rPr>
          <w:rFonts w:ascii="Times New Roman" w:eastAsia="宋体" w:hAnsi="Times New Roman" w:hint="eastAsia"/>
        </w:rPr>
        <w:t>3</w:t>
      </w:r>
      <w:r w:rsidRPr="00AD5B42">
        <w:rPr>
          <w:rFonts w:ascii="Times New Roman" w:eastAsia="宋体" w:hAnsi="Times New Roman" w:hint="eastAsia"/>
        </w:rPr>
        <w:t>）我们注意到，当</w:t>
      </w:r>
      <w:r w:rsidRPr="00AD5B42">
        <w:rPr>
          <w:rFonts w:ascii="Times New Roman" w:eastAsia="宋体" w:hAnsi="Times New Roman" w:hint="eastAsia"/>
        </w:rPr>
        <w:t>n</w:t>
      </w:r>
      <w:r w:rsidRPr="00AD5B42">
        <w:rPr>
          <w:rFonts w:ascii="Times New Roman" w:eastAsia="宋体" w:hAnsi="Times New Roman" w:hint="eastAsia"/>
        </w:rPr>
        <w:t>→∞时，框架就退化为一个圆，对（</w:t>
      </w:r>
      <w:r w:rsidRPr="00AD5B42">
        <w:rPr>
          <w:rFonts w:ascii="Times New Roman" w:eastAsia="宋体" w:hAnsi="Times New Roman" w:hint="eastAsia"/>
        </w:rPr>
        <w:t>2</w:t>
      </w:r>
      <w:r w:rsidRPr="00AD5B42">
        <w:rPr>
          <w:rFonts w:ascii="Times New Roman" w:eastAsia="宋体" w:hAnsi="Times New Roman" w:hint="eastAsia"/>
        </w:rPr>
        <w:t>）中式子取</w:t>
      </w:r>
      <w:r w:rsidRPr="00AD5B42">
        <w:rPr>
          <w:rFonts w:ascii="Times New Roman" w:eastAsia="宋体" w:hAnsi="Times New Roman" w:hint="eastAsia"/>
        </w:rPr>
        <w:t>n</w:t>
      </w:r>
      <w:r w:rsidR="001532DE">
        <w:rPr>
          <w:rFonts w:ascii="Times New Roman" w:eastAsia="宋体" w:hAnsi="Times New Roman" w:hint="eastAsia"/>
        </w:rPr>
        <w:t>→∞的极限得到</w:t>
      </w:r>
      <w:proofErr w:type="gramStart"/>
      <w:r w:rsidR="001532DE">
        <w:rPr>
          <w:rFonts w:ascii="Times New Roman" w:eastAsia="宋体" w:hAnsi="Times New Roman" w:hint="eastAsia"/>
        </w:rPr>
        <w:t>圆情况</w:t>
      </w:r>
      <w:proofErr w:type="gramEnd"/>
      <w:r w:rsidR="001532DE">
        <w:rPr>
          <w:rFonts w:ascii="Times New Roman" w:eastAsia="宋体" w:hAnsi="Times New Roman" w:hint="eastAsia"/>
        </w:rPr>
        <w:t>的转角，并和直接用圆计算的结果比较</w:t>
      </w:r>
      <w:r w:rsidR="001532DE">
        <w:rPr>
          <w:rFonts w:ascii="Times New Roman" w:eastAsia="宋体" w:hAnsi="Times New Roman" w:hint="eastAsia"/>
        </w:rPr>
        <w:t>.</w:t>
      </w:r>
    </w:p>
    <w:p w:rsidR="00447C5D" w:rsidRDefault="00447C5D" w:rsidP="00AD5B42">
      <w:pPr>
        <w:ind w:firstLineChars="200" w:firstLine="420"/>
        <w:rPr>
          <w:rFonts w:ascii="Times New Roman" w:eastAsia="宋体" w:hAnsi="Times New Roman"/>
        </w:rPr>
      </w:pPr>
      <w:r w:rsidRPr="00AD5B42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32EC3765" wp14:editId="2B15D943">
                <wp:extent cx="5274310" cy="1377950"/>
                <wp:effectExtent l="0" t="0" r="0" b="0"/>
                <wp:docPr id="726" name="画布 7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27" name="六边形 727"/>
                        <wps:cNvSpPr/>
                        <wps:spPr>
                          <a:xfrm>
                            <a:off x="1473200" y="76200"/>
                            <a:ext cx="1397000" cy="1193800"/>
                          </a:xfrm>
                          <a:prstGeom prst="hexagon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8" name="直接连接符 728"/>
                        <wps:cNvCnPr/>
                        <wps:spPr>
                          <a:xfrm flipV="1">
                            <a:off x="2184400" y="82550"/>
                            <a:ext cx="0" cy="57785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29" name="图片 729"/>
                          <pic:cNvPicPr>
                            <a:picLocks noChangeAspect="1"/>
                          </pic:cNvPicPr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2205650" y="332400"/>
                            <a:ext cx="160020" cy="2057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A61D3E1" id="画布 726" o:spid="_x0000_s1026" editas="canvas" style="width:415.3pt;height:108.5pt;mso-position-horizontal-relative:char;mso-position-vertical-relative:line" coordsize="52743,1377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">
                <v:shape id="_x0000_s1027" type="#_x0000_t75" style="position:absolute;width:52743;height:13779;visibility:visible;mso-wrap-style:square">
                  <v:fill o:detectmouseclick="t"/>
                  <v:path o:connecttype="none"/>
                </v:shape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六边形 727" o:spid="_x0000_s1028" type="#_x0000_t9" style="position:absolute;left:14732;top:762;width:13970;height:119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" adj="4615" filled="f" strokecolor="black [1600]" strokeweight="1pt"/>
                <v:line id="直接连接符 728" o:spid="_x0000_s1029" style="position:absolute;flip:y;visibility:visible;mso-wrap-style:square" from="21844,825" to="21844,6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" strokecolor="black [3200]">
                  <v:stroke dashstyle="dash"/>
                </v:line>
                <v:shape id="图片 729" o:spid="_x0000_s1030" type="#_x0000_t75" style="position:absolute;left:22056;top:3324;width:1600;height:20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">
                  <v:imagedata r:id="rId119" o:title=""/>
                </v:shape>
                <w10:anchorlock/>
              </v:group>
            </w:pict>
          </mc:Fallback>
        </mc:AlternateContent>
      </w:r>
    </w:p>
    <w:p w:rsidR="001532DE" w:rsidRDefault="001532DE" w:rsidP="00AD5B42">
      <w:pPr>
        <w:ind w:firstLineChars="200" w:firstLine="420"/>
        <w:rPr>
          <w:rFonts w:ascii="Times New Roman" w:eastAsia="宋体" w:hAnsi="Times New Roman"/>
        </w:rPr>
      </w:pPr>
    </w:p>
    <w:p w:rsidR="001532DE" w:rsidRPr="00AD5B42" w:rsidRDefault="001532DE" w:rsidP="00AD5B42">
      <w:pPr>
        <w:ind w:firstLineChars="200" w:firstLine="420"/>
        <w:rPr>
          <w:rFonts w:ascii="Times New Roman" w:eastAsia="宋体" w:hAnsi="Times New Roman"/>
        </w:rPr>
      </w:pPr>
    </w:p>
    <w:p w:rsidR="0004097C" w:rsidRPr="00AD5B42" w:rsidRDefault="00447C5D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8</w:t>
      </w:r>
      <w:r w:rsidRPr="00AD5B42">
        <w:rPr>
          <w:rFonts w:ascii="Times New Roman" w:eastAsia="宋体" w:hAnsi="Times New Roman" w:hint="eastAsia"/>
          <w:szCs w:val="21"/>
        </w:rPr>
        <w:t>，</w:t>
      </w:r>
      <w:r w:rsidR="0004097C" w:rsidRPr="00AD5B42">
        <w:rPr>
          <w:rFonts w:ascii="Times New Roman" w:eastAsia="宋体" w:hAnsi="Times New Roman" w:hint="eastAsia"/>
          <w:szCs w:val="21"/>
        </w:rPr>
        <w:t>有一个半径为</w:t>
      </w:r>
      <w:r w:rsidR="0004097C" w:rsidRPr="00AD5B42">
        <w:rPr>
          <w:rFonts w:ascii="Times New Roman" w:eastAsia="宋体" w:hAnsi="Times New Roman" w:hint="eastAsia"/>
          <w:szCs w:val="21"/>
        </w:rPr>
        <w:t>R</w:t>
      </w:r>
      <w:r w:rsidR="0004097C" w:rsidRPr="00AD5B42">
        <w:rPr>
          <w:rFonts w:ascii="Times New Roman" w:eastAsia="宋体" w:hAnsi="Times New Roman" w:hint="eastAsia"/>
          <w:szCs w:val="21"/>
        </w:rPr>
        <w:t>的电流环，电流为</w:t>
      </w:r>
      <w:r w:rsidR="0004097C" w:rsidRPr="00AD5B42">
        <w:rPr>
          <w:rFonts w:ascii="Times New Roman" w:eastAsia="宋体" w:hAnsi="Times New Roman"/>
          <w:position w:val="-4"/>
        </w:rPr>
        <w:object w:dxaOrig="180" w:dyaOrig="240">
          <v:shape id="_x0000_i1057" type="#_x0000_t75" style="width:9.75pt;height:12pt" o:ole="">
            <v:imagedata r:id="rId120" o:title=""/>
          </v:shape>
          <o:OLEObject Type="Embed" ProgID="Equation.DSMT4" ShapeID="_x0000_i1057" DrawAspect="Content" ObjectID="_1592591815" r:id="rId121"/>
        </w:object>
      </w:r>
      <w:r w:rsidR="0004097C" w:rsidRPr="00AD5B42">
        <w:rPr>
          <w:rFonts w:ascii="Times New Roman" w:eastAsia="宋体" w:hAnsi="Times New Roman" w:hint="eastAsia"/>
          <w:szCs w:val="21"/>
        </w:rPr>
        <w:t>保持恒定，放在水平绝缘桌面上，以环心为零点建立竖直向上的</w:t>
      </w:r>
      <w:r w:rsidR="0004097C" w:rsidRPr="00AD5B42">
        <w:rPr>
          <w:rFonts w:ascii="Times New Roman" w:eastAsia="宋体" w:hAnsi="Times New Roman" w:hint="eastAsia"/>
          <w:szCs w:val="21"/>
        </w:rPr>
        <w:t>z</w:t>
      </w:r>
      <w:r w:rsidR="0004097C" w:rsidRPr="00AD5B42">
        <w:rPr>
          <w:rFonts w:ascii="Times New Roman" w:eastAsia="宋体" w:hAnsi="Times New Roman" w:hint="eastAsia"/>
          <w:szCs w:val="21"/>
        </w:rPr>
        <w:t>轴，由上向下看电流沿逆时针。</w:t>
      </w:r>
    </w:p>
    <w:p w:rsidR="0004097C" w:rsidRPr="00AD5B42" w:rsidRDefault="0004097C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1</w:t>
      </w:r>
      <w:r w:rsidRPr="00AD5B42">
        <w:rPr>
          <w:rFonts w:ascii="Times New Roman" w:eastAsia="宋体" w:hAnsi="Times New Roman" w:hint="eastAsia"/>
          <w:szCs w:val="21"/>
        </w:rPr>
        <w:t>）环中央的磁感应强度。</w:t>
      </w:r>
    </w:p>
    <w:p w:rsidR="0004097C" w:rsidRPr="00AD5B42" w:rsidRDefault="0004097C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2</w:t>
      </w:r>
      <w:r w:rsidRPr="00AD5B42">
        <w:rPr>
          <w:rFonts w:ascii="Times New Roman" w:eastAsia="宋体" w:hAnsi="Times New Roman" w:hint="eastAsia"/>
          <w:szCs w:val="21"/>
        </w:rPr>
        <w:t>）求</w:t>
      </w:r>
      <w:r w:rsidRPr="00AD5B42">
        <w:rPr>
          <w:rFonts w:ascii="Times New Roman" w:eastAsia="宋体" w:hAnsi="Times New Roman" w:hint="eastAsia"/>
          <w:szCs w:val="21"/>
        </w:rPr>
        <w:t>z</w:t>
      </w:r>
      <w:r w:rsidRPr="00AD5B42">
        <w:rPr>
          <w:rFonts w:ascii="Times New Roman" w:eastAsia="宋体" w:hAnsi="Times New Roman" w:hint="eastAsia"/>
          <w:szCs w:val="21"/>
        </w:rPr>
        <w:t>处的环中央的磁感应强度大小，并在</w:t>
      </w:r>
      <w:r w:rsidRPr="00AD5B42">
        <w:rPr>
          <w:rFonts w:ascii="Times New Roman" w:eastAsia="宋体" w:hAnsi="Times New Roman"/>
          <w:position w:val="-4"/>
        </w:rPr>
        <w:object w:dxaOrig="600" w:dyaOrig="240">
          <v:shape id="_x0000_i1058" type="#_x0000_t75" style="width:30pt;height:12pt" o:ole="">
            <v:imagedata r:id="rId122" o:title=""/>
          </v:shape>
          <o:OLEObject Type="Embed" ProgID="Equation.DSMT4" ShapeID="_x0000_i1058" DrawAspect="Content" ObjectID="_1592591816" r:id="rId123"/>
        </w:object>
      </w:r>
      <w:r w:rsidRPr="00AD5B42">
        <w:rPr>
          <w:rFonts w:ascii="Times New Roman" w:eastAsia="宋体" w:hAnsi="Times New Roman" w:hint="eastAsia"/>
          <w:szCs w:val="21"/>
        </w:rPr>
        <w:t>，取一阶近似值。</w:t>
      </w:r>
    </w:p>
    <w:p w:rsidR="0004097C" w:rsidRPr="00AD5B42" w:rsidRDefault="0004097C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3</w:t>
      </w:r>
      <w:r w:rsidRPr="00AD5B42">
        <w:rPr>
          <w:rFonts w:ascii="Times New Roman" w:eastAsia="宋体" w:hAnsi="Times New Roman" w:hint="eastAsia"/>
          <w:szCs w:val="21"/>
        </w:rPr>
        <w:t>）将一个本身不带电，半径为</w:t>
      </w:r>
      <w:r w:rsidRPr="00AD5B42">
        <w:rPr>
          <w:rFonts w:ascii="Times New Roman" w:eastAsia="宋体" w:hAnsi="Times New Roman" w:hint="eastAsia"/>
          <w:szCs w:val="21"/>
        </w:rPr>
        <w:t>r</w:t>
      </w:r>
      <w:r w:rsidRPr="00AD5B42">
        <w:rPr>
          <w:rFonts w:ascii="Times New Roman" w:eastAsia="宋体" w:hAnsi="Times New Roman" w:hint="eastAsia"/>
          <w:szCs w:val="21"/>
        </w:rPr>
        <w:t>质量为</w:t>
      </w:r>
      <w:r w:rsidRPr="00AD5B42">
        <w:rPr>
          <w:rFonts w:ascii="Times New Roman" w:eastAsia="宋体" w:hAnsi="Times New Roman" w:hint="eastAsia"/>
          <w:szCs w:val="21"/>
        </w:rPr>
        <w:t>m</w:t>
      </w:r>
      <w:r w:rsidRPr="00AD5B42">
        <w:rPr>
          <w:rFonts w:ascii="Times New Roman" w:eastAsia="宋体" w:hAnsi="Times New Roman" w:hint="eastAsia"/>
          <w:szCs w:val="21"/>
        </w:rPr>
        <w:t>的超导圆环从无穷远处拿到磁场中其环面平行于桌面且圆心在</w:t>
      </w:r>
      <w:r w:rsidRPr="00AD5B42">
        <w:rPr>
          <w:rFonts w:ascii="Times New Roman" w:eastAsia="宋体" w:hAnsi="Times New Roman"/>
          <w:position w:val="-10"/>
        </w:rPr>
        <w:object w:dxaOrig="540" w:dyaOrig="320">
          <v:shape id="_x0000_i1059" type="#_x0000_t75" style="width:27.75pt;height:16.5pt" o:ole="">
            <v:imagedata r:id="rId124" o:title=""/>
          </v:shape>
          <o:OLEObject Type="Embed" ProgID="Equation.DSMT4" ShapeID="_x0000_i1059" DrawAspect="Content" ObjectID="_1592591817" r:id="rId125"/>
        </w:object>
      </w:r>
      <w:r w:rsidRPr="00AD5B42">
        <w:rPr>
          <w:rFonts w:ascii="Times New Roman" w:eastAsia="宋体" w:hAnsi="Times New Roman" w:hint="eastAsia"/>
          <w:szCs w:val="21"/>
        </w:rPr>
        <w:t>的位置，已知该圆环自感为</w:t>
      </w:r>
      <w:r w:rsidRPr="00AD5B42">
        <w:rPr>
          <w:rFonts w:ascii="Times New Roman" w:eastAsia="宋体" w:hAnsi="Times New Roman" w:hint="eastAsia"/>
          <w:szCs w:val="21"/>
        </w:rPr>
        <w:t>L</w:t>
      </w:r>
      <w:r w:rsidRPr="00AD5B42">
        <w:rPr>
          <w:rFonts w:ascii="Times New Roman" w:eastAsia="宋体" w:hAnsi="Times New Roman" w:hint="eastAsia"/>
          <w:szCs w:val="21"/>
        </w:rPr>
        <w:t>（重力加速度为</w:t>
      </w:r>
      <w:r w:rsidRPr="00AD5B42">
        <w:rPr>
          <w:rFonts w:ascii="Times New Roman" w:eastAsia="宋体" w:hAnsi="Times New Roman" w:hint="eastAsia"/>
          <w:szCs w:val="21"/>
        </w:rPr>
        <w:t>g</w:t>
      </w:r>
      <w:r w:rsidRPr="00AD5B42">
        <w:rPr>
          <w:rFonts w:ascii="Times New Roman" w:eastAsia="宋体" w:hAnsi="Times New Roman" w:hint="eastAsia"/>
          <w:szCs w:val="21"/>
        </w:rPr>
        <w:t>）</w:t>
      </w:r>
    </w:p>
    <w:p w:rsidR="0004097C" w:rsidRPr="00AD5B42" w:rsidRDefault="0004097C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proofErr w:type="spellStart"/>
      <w:r w:rsidRPr="00AD5B42">
        <w:rPr>
          <w:rFonts w:ascii="Times New Roman" w:eastAsia="宋体" w:hAnsi="Times New Roman" w:hint="eastAsia"/>
          <w:szCs w:val="21"/>
        </w:rPr>
        <w:t>i</w:t>
      </w:r>
      <w:proofErr w:type="spellEnd"/>
      <w:r w:rsidRPr="00AD5B42">
        <w:rPr>
          <w:rFonts w:ascii="Times New Roman" w:eastAsia="宋体" w:hAnsi="Times New Roman" w:hint="eastAsia"/>
          <w:szCs w:val="21"/>
        </w:rPr>
        <w:t>）求在</w:t>
      </w:r>
      <w:r w:rsidRPr="00AD5B42">
        <w:rPr>
          <w:rFonts w:ascii="Times New Roman" w:eastAsia="宋体" w:hAnsi="Times New Roman"/>
          <w:position w:val="-10"/>
        </w:rPr>
        <w:object w:dxaOrig="540" w:dyaOrig="320">
          <v:shape id="_x0000_i1060" type="#_x0000_t75" style="width:27.75pt;height:16.5pt" o:ole="">
            <v:imagedata r:id="rId126" o:title=""/>
          </v:shape>
          <o:OLEObject Type="Embed" ProgID="Equation.DSMT4" ShapeID="_x0000_i1060" DrawAspect="Content" ObjectID="_1592591818" r:id="rId127"/>
        </w:object>
      </w:r>
      <w:r w:rsidRPr="00AD5B42">
        <w:rPr>
          <w:rFonts w:ascii="Times New Roman" w:eastAsia="宋体" w:hAnsi="Times New Roman" w:hint="eastAsia"/>
          <w:szCs w:val="21"/>
        </w:rPr>
        <w:t>处的电流大小</w:t>
      </w:r>
      <w:r w:rsidRPr="00AD5B42">
        <w:rPr>
          <w:rFonts w:ascii="Times New Roman" w:eastAsia="宋体" w:hAnsi="Times New Roman"/>
          <w:position w:val="-10"/>
        </w:rPr>
        <w:object w:dxaOrig="180" w:dyaOrig="320">
          <v:shape id="_x0000_i1061" type="#_x0000_t75" style="width:9.75pt;height:16.5pt" o:ole="">
            <v:imagedata r:id="rId128" o:title=""/>
          </v:shape>
          <o:OLEObject Type="Embed" ProgID="Equation.DSMT4" ShapeID="_x0000_i1061" DrawAspect="Content" ObjectID="_1592591819" r:id="rId129"/>
        </w:object>
      </w:r>
      <w:r w:rsidRPr="00AD5B42">
        <w:rPr>
          <w:rFonts w:ascii="Times New Roman" w:eastAsia="宋体" w:hAnsi="Times New Roman" w:hint="eastAsia"/>
          <w:szCs w:val="21"/>
        </w:rPr>
        <w:t>（可含</w:t>
      </w:r>
      <w:r w:rsidRPr="00AD5B42">
        <w:rPr>
          <w:rFonts w:ascii="Times New Roman" w:eastAsia="宋体" w:hAnsi="Times New Roman"/>
          <w:position w:val="-10"/>
        </w:rPr>
        <w:object w:dxaOrig="240" w:dyaOrig="320">
          <v:shape id="_x0000_i1062" type="#_x0000_t75" style="width:12pt;height:16.5pt" o:ole="">
            <v:imagedata r:id="rId130" o:title=""/>
          </v:shape>
          <o:OLEObject Type="Embed" ProgID="Equation.DSMT4" ShapeID="_x0000_i1062" DrawAspect="Content" ObjectID="_1592591820" r:id="rId131"/>
        </w:object>
      </w:r>
      <w:r w:rsidRPr="00AD5B42">
        <w:rPr>
          <w:rFonts w:ascii="Times New Roman" w:eastAsia="宋体" w:hAnsi="Times New Roman" w:hint="eastAsia"/>
          <w:szCs w:val="21"/>
        </w:rPr>
        <w:t>）</w:t>
      </w:r>
    </w:p>
    <w:p w:rsidR="0004097C" w:rsidRPr="00AD5B42" w:rsidRDefault="0004097C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ii</w:t>
      </w:r>
      <w:r w:rsidRPr="00AD5B42">
        <w:rPr>
          <w:rFonts w:ascii="Times New Roman" w:eastAsia="宋体" w:hAnsi="Times New Roman" w:hint="eastAsia"/>
          <w:szCs w:val="21"/>
        </w:rPr>
        <w:t>）求解</w:t>
      </w:r>
      <w:r w:rsidRPr="00AD5B42">
        <w:rPr>
          <w:rFonts w:ascii="Times New Roman" w:eastAsia="宋体" w:hAnsi="Times New Roman"/>
          <w:position w:val="-10"/>
        </w:rPr>
        <w:object w:dxaOrig="240" w:dyaOrig="320">
          <v:shape id="_x0000_i1063" type="#_x0000_t75" style="width:12pt;height:16.5pt" o:ole="">
            <v:imagedata r:id="rId132" o:title=""/>
          </v:shape>
          <o:OLEObject Type="Embed" ProgID="Equation.DSMT4" ShapeID="_x0000_i1063" DrawAspect="Content" ObjectID="_1592591821" r:id="rId133"/>
        </w:object>
      </w:r>
      <w:r w:rsidRPr="00AD5B42">
        <w:rPr>
          <w:rFonts w:ascii="Times New Roman" w:eastAsia="宋体" w:hAnsi="Times New Roman" w:hint="eastAsia"/>
          <w:szCs w:val="21"/>
        </w:rPr>
        <w:t>的值并代出</w:t>
      </w:r>
      <w:r w:rsidRPr="00AD5B42">
        <w:rPr>
          <w:rFonts w:ascii="Times New Roman" w:eastAsia="宋体" w:hAnsi="Times New Roman"/>
          <w:position w:val="-10"/>
        </w:rPr>
        <w:object w:dxaOrig="180" w:dyaOrig="320">
          <v:shape id="_x0000_i1064" type="#_x0000_t75" style="width:9.75pt;height:16.5pt" o:ole="">
            <v:imagedata r:id="rId134" o:title=""/>
          </v:shape>
          <o:OLEObject Type="Embed" ProgID="Equation.DSMT4" ShapeID="_x0000_i1064" DrawAspect="Content" ObjectID="_1592591822" r:id="rId135"/>
        </w:object>
      </w:r>
      <w:r w:rsidRPr="00AD5B42">
        <w:rPr>
          <w:rFonts w:ascii="Times New Roman" w:eastAsia="宋体" w:hAnsi="Times New Roman" w:hint="eastAsia"/>
          <w:szCs w:val="21"/>
        </w:rPr>
        <w:t>的值</w:t>
      </w:r>
    </w:p>
    <w:p w:rsidR="0004097C" w:rsidRPr="00AD5B42" w:rsidRDefault="0004097C" w:rsidP="00AD5B42">
      <w:pPr>
        <w:ind w:firstLineChars="200" w:firstLine="420"/>
        <w:rPr>
          <w:rFonts w:ascii="Times New Roman" w:eastAsia="宋体" w:hAnsi="Times New Roman"/>
          <w:szCs w:val="21"/>
        </w:rPr>
      </w:pPr>
      <w:r w:rsidRPr="00AD5B42">
        <w:rPr>
          <w:rFonts w:ascii="Times New Roman" w:eastAsia="宋体" w:hAnsi="Times New Roman" w:hint="eastAsia"/>
          <w:szCs w:val="21"/>
        </w:rPr>
        <w:t>（</w:t>
      </w:r>
      <w:r w:rsidRPr="00AD5B42">
        <w:rPr>
          <w:rFonts w:ascii="Times New Roman" w:eastAsia="宋体" w:hAnsi="Times New Roman" w:hint="eastAsia"/>
          <w:szCs w:val="21"/>
        </w:rPr>
        <w:t>iii</w:t>
      </w:r>
      <w:r w:rsidRPr="00AD5B42">
        <w:rPr>
          <w:rFonts w:ascii="Times New Roman" w:eastAsia="宋体" w:hAnsi="Times New Roman" w:hint="eastAsia"/>
          <w:szCs w:val="21"/>
        </w:rPr>
        <w:t>）若在竖直方向由</w:t>
      </w:r>
      <w:r w:rsidRPr="00AD5B42">
        <w:rPr>
          <w:rFonts w:ascii="Times New Roman" w:eastAsia="宋体" w:hAnsi="Times New Roman"/>
          <w:position w:val="-10"/>
        </w:rPr>
        <w:object w:dxaOrig="1100" w:dyaOrig="320">
          <v:shape id="_x0000_i1065" type="#_x0000_t75" style="width:54.75pt;height:16.5pt" o:ole="">
            <v:imagedata r:id="rId136" o:title=""/>
          </v:shape>
          <o:OLEObject Type="Embed" ProgID="Equation.DSMT4" ShapeID="_x0000_i1065" DrawAspect="Content" ObjectID="_1592591823" r:id="rId137"/>
        </w:object>
      </w:r>
      <w:r w:rsidRPr="00AD5B42">
        <w:rPr>
          <w:rFonts w:ascii="Times New Roman" w:eastAsia="宋体" w:hAnsi="Times New Roman" w:hint="eastAsia"/>
          <w:szCs w:val="21"/>
        </w:rPr>
        <w:t>.</w:t>
      </w:r>
      <w:r w:rsidRPr="00AD5B42">
        <w:rPr>
          <w:rFonts w:ascii="Times New Roman" w:eastAsia="宋体" w:hAnsi="Times New Roman" w:hint="eastAsia"/>
          <w:szCs w:val="21"/>
        </w:rPr>
        <w:t>求解以后的运动。</w:t>
      </w:r>
    </w:p>
    <w:p w:rsidR="00447C5D" w:rsidRPr="0004097C" w:rsidRDefault="00447C5D" w:rsidP="00447C5D">
      <w:pPr>
        <w:rPr>
          <w:szCs w:val="21"/>
        </w:rPr>
      </w:pPr>
    </w:p>
    <w:sectPr w:rsidR="00447C5D" w:rsidRPr="0004097C" w:rsidSect="00F73395">
      <w:headerReference w:type="even" r:id="rId138"/>
      <w:headerReference w:type="default" r:id="rId139"/>
      <w:footerReference w:type="default" r:id="rId140"/>
      <w:headerReference w:type="first" r:id="rId141"/>
      <w:pgSz w:w="11906" w:h="16838"/>
      <w:pgMar w:top="1418" w:right="1134" w:bottom="1134" w:left="1701" w:header="851" w:footer="77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351E" w:rsidRDefault="00AF351E" w:rsidP="00C431EC">
      <w:r>
        <w:separator/>
      </w:r>
    </w:p>
  </w:endnote>
  <w:endnote w:type="continuationSeparator" w:id="0">
    <w:p w:rsidR="00AF351E" w:rsidRDefault="00AF351E" w:rsidP="00C431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96776655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:rsidR="00F73395" w:rsidRDefault="00F73395" w:rsidP="00F73395">
            <w:pPr>
              <w:pStyle w:val="a4"/>
              <w:jc w:val="center"/>
            </w:pPr>
            <w:r w:rsidRPr="00F73395">
              <w:rPr>
                <w:lang w:val="zh-CN"/>
              </w:rPr>
              <w:t xml:space="preserve"> -</w:t>
            </w:r>
            <w:r w:rsidRPr="00F73395">
              <w:rPr>
                <w:bCs/>
              </w:rPr>
              <w:fldChar w:fldCharType="begin"/>
            </w:r>
            <w:r w:rsidRPr="00F73395">
              <w:rPr>
                <w:bCs/>
              </w:rPr>
              <w:instrText>PAGE</w:instrText>
            </w:r>
            <w:r w:rsidRPr="00F73395">
              <w:rPr>
                <w:bCs/>
              </w:rPr>
              <w:fldChar w:fldCharType="separate"/>
            </w:r>
            <w:r w:rsidR="0029295F">
              <w:rPr>
                <w:bCs/>
                <w:noProof/>
              </w:rPr>
              <w:t>1</w:t>
            </w:r>
            <w:r w:rsidRPr="00F73395">
              <w:rPr>
                <w:bCs/>
              </w:rPr>
              <w:fldChar w:fldCharType="end"/>
            </w:r>
            <w:r w:rsidRPr="00F73395">
              <w:rPr>
                <w:bCs/>
              </w:rPr>
              <w:t>-</w:t>
            </w:r>
            <w:r w:rsidRPr="00F73395">
              <w:rPr>
                <w:lang w:val="zh-CN"/>
              </w:rPr>
              <w:t xml:space="preserve"> / </w:t>
            </w:r>
            <w:r w:rsidRPr="00F73395">
              <w:rPr>
                <w:bCs/>
              </w:rPr>
              <w:fldChar w:fldCharType="begin"/>
            </w:r>
            <w:r w:rsidRPr="00F73395">
              <w:rPr>
                <w:bCs/>
              </w:rPr>
              <w:instrText>NUMPAGES</w:instrText>
            </w:r>
            <w:r w:rsidRPr="00F73395">
              <w:rPr>
                <w:bCs/>
              </w:rPr>
              <w:fldChar w:fldCharType="separate"/>
            </w:r>
            <w:r w:rsidR="0029295F">
              <w:rPr>
                <w:bCs/>
                <w:noProof/>
              </w:rPr>
              <w:t>3</w:t>
            </w:r>
            <w:r w:rsidRPr="00F73395">
              <w:rPr>
                <w:bCs/>
              </w:rPr>
              <w:fldChar w:fldCharType="end"/>
            </w:r>
          </w:p>
        </w:sdtContent>
      </w:sdt>
    </w:sdtContent>
  </w:sdt>
  <w:p w:rsidR="00F73395" w:rsidRPr="00F73395" w:rsidRDefault="00F73395" w:rsidP="00F73395">
    <w:pPr>
      <w:pStyle w:val="a4"/>
      <w:jc w:val="center"/>
    </w:pPr>
    <w:r w:rsidRPr="00B26DBA">
      <w:rPr>
        <w:rFonts w:ascii="Times New Roman" w:eastAsia="宋体" w:hAnsi="Times New Roman" w:hint="eastAsia"/>
      </w:rPr>
      <w:t>-</w:t>
    </w:r>
    <w:proofErr w:type="gramStart"/>
    <w:r w:rsidRPr="00B26DBA">
      <w:rPr>
        <w:rFonts w:ascii="Times New Roman" w:eastAsia="宋体" w:hAnsi="Times New Roman" w:hint="eastAsia"/>
      </w:rPr>
      <w:t>培尖教育</w:t>
    </w:r>
    <w:proofErr w:type="gramEnd"/>
    <w:r w:rsidRPr="00B26DBA">
      <w:rPr>
        <w:rFonts w:ascii="Times New Roman" w:eastAsia="宋体" w:hAnsi="Times New Roman" w:hint="eastAsia"/>
      </w:rPr>
      <w:t>2018</w:t>
    </w:r>
    <w:r w:rsidRPr="00B26DBA">
      <w:rPr>
        <w:rFonts w:ascii="Times New Roman" w:eastAsia="宋体" w:hAnsi="Times New Roman" w:hint="eastAsia"/>
      </w:rPr>
      <w:t>年学科竞赛夏令营杭州校区第一期物理</w:t>
    </w:r>
    <w:proofErr w:type="gramStart"/>
    <w:r w:rsidRPr="00B26DBA">
      <w:rPr>
        <w:rFonts w:ascii="Times New Roman" w:eastAsia="宋体" w:hAnsi="Times New Roman" w:hint="eastAsia"/>
      </w:rPr>
      <w:t>刷题班</w:t>
    </w:r>
    <w:proofErr w:type="gramEnd"/>
    <w:r w:rsidRPr="00B26DBA">
      <w:rPr>
        <w:rFonts w:ascii="Times New Roman" w:eastAsia="宋体" w:hAnsi="Times New Roman" w:hint="eastAsia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351E" w:rsidRDefault="00AF351E" w:rsidP="00C431EC">
      <w:r>
        <w:separator/>
      </w:r>
    </w:p>
  </w:footnote>
  <w:footnote w:type="continuationSeparator" w:id="0">
    <w:p w:rsidR="00AF351E" w:rsidRDefault="00AF351E" w:rsidP="00C431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3395" w:rsidRDefault="00AF351E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9563641" o:spid="_x0000_s2050" type="#_x0000_t75" style="position:absolute;left:0;text-align:left;margin-left:0;margin-top:0;width:415.2pt;height:415.2pt;z-index:-251657216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3395" w:rsidRDefault="00AF351E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9563642" o:spid="_x0000_s2051" type="#_x0000_t75" style="position:absolute;left:0;text-align:left;margin-left:0;margin-top:0;width:415.2pt;height:415.2pt;z-index:-251656192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  <w:r w:rsidR="00F73395">
      <w:rPr>
        <w:noProof/>
      </w:rPr>
      <w:drawing>
        <wp:inline distT="0" distB="0" distL="0" distR="0" wp14:anchorId="64E28CEA" wp14:editId="6244E86A">
          <wp:extent cx="5725650" cy="360000"/>
          <wp:effectExtent l="0" t="0" r="0" b="2540"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25650" cy="3600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3395" w:rsidRDefault="00AF351E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9563640" o:spid="_x0000_s2049" type="#_x0000_t75" style="position:absolute;left:0;text-align:left;margin-left:0;margin-top:0;width:415.2pt;height:415.2pt;z-index:-251658240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C8681390"/>
    <w:multiLevelType w:val="singleLevel"/>
    <w:tmpl w:val="C8681390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E86"/>
    <w:rsid w:val="0004097C"/>
    <w:rsid w:val="000F7A25"/>
    <w:rsid w:val="001532DE"/>
    <w:rsid w:val="0029295F"/>
    <w:rsid w:val="002E4892"/>
    <w:rsid w:val="00447C5D"/>
    <w:rsid w:val="00460010"/>
    <w:rsid w:val="00462EC0"/>
    <w:rsid w:val="00581851"/>
    <w:rsid w:val="00801C4B"/>
    <w:rsid w:val="00910E86"/>
    <w:rsid w:val="00AD5B42"/>
    <w:rsid w:val="00AF351E"/>
    <w:rsid w:val="00C431EC"/>
    <w:rsid w:val="00F73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5043AA1E-0E40-4B51-86EE-4284AB8D53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431E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431E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431E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431E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117" Type="http://schemas.openxmlformats.org/officeDocument/2006/relationships/oleObject" Target="embeddings/oleObject32.bin"/><Relationship Id="rId21" Type="http://schemas.openxmlformats.org/officeDocument/2006/relationships/image" Target="media/image8.emf"/><Relationship Id="rId42" Type="http://schemas.openxmlformats.org/officeDocument/2006/relationships/oleObject" Target="embeddings/oleObject13.bin"/><Relationship Id="rId47" Type="http://schemas.openxmlformats.org/officeDocument/2006/relationships/image" Target="media/image23.wmf"/><Relationship Id="rId63" Type="http://schemas.openxmlformats.org/officeDocument/2006/relationships/image" Target="media/image31.png"/><Relationship Id="rId68" Type="http://schemas.openxmlformats.org/officeDocument/2006/relationships/image" Target="media/image36.emf"/><Relationship Id="rId84" Type="http://schemas.openxmlformats.org/officeDocument/2006/relationships/image" Target="media/image55.emf"/><Relationship Id="rId89" Type="http://schemas.openxmlformats.org/officeDocument/2006/relationships/image" Target="media/image60.emf"/><Relationship Id="rId112" Type="http://schemas.openxmlformats.org/officeDocument/2006/relationships/image" Target="media/image57.wmf"/><Relationship Id="rId133" Type="http://schemas.openxmlformats.org/officeDocument/2006/relationships/oleObject" Target="embeddings/oleObject39.bin"/><Relationship Id="rId138" Type="http://schemas.openxmlformats.org/officeDocument/2006/relationships/header" Target="head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27.bin"/><Relationship Id="rId11" Type="http://schemas.openxmlformats.org/officeDocument/2006/relationships/image" Target="media/image3.wmf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1.bin"/><Relationship Id="rId74" Type="http://schemas.openxmlformats.org/officeDocument/2006/relationships/image" Target="media/image42.emf"/><Relationship Id="rId79" Type="http://schemas.openxmlformats.org/officeDocument/2006/relationships/image" Target="media/image47.emf"/><Relationship Id="rId102" Type="http://schemas.openxmlformats.org/officeDocument/2006/relationships/image" Target="media/image52.wmf"/><Relationship Id="rId123" Type="http://schemas.openxmlformats.org/officeDocument/2006/relationships/oleObject" Target="embeddings/oleObject34.bin"/><Relationship Id="rId128" Type="http://schemas.openxmlformats.org/officeDocument/2006/relationships/image" Target="media/image76.wmf"/><Relationship Id="rId5" Type="http://schemas.openxmlformats.org/officeDocument/2006/relationships/footnotes" Target="footnotes.xml"/><Relationship Id="rId90" Type="http://schemas.openxmlformats.org/officeDocument/2006/relationships/image" Target="media/image61.emf"/><Relationship Id="rId95" Type="http://schemas.openxmlformats.org/officeDocument/2006/relationships/image" Target="media/image66.emf"/><Relationship Id="rId22" Type="http://schemas.openxmlformats.org/officeDocument/2006/relationships/image" Target="media/image9.emf"/><Relationship Id="rId27" Type="http://schemas.openxmlformats.org/officeDocument/2006/relationships/image" Target="media/image14.emf"/><Relationship Id="rId43" Type="http://schemas.openxmlformats.org/officeDocument/2006/relationships/image" Target="media/image21.wmf"/><Relationship Id="rId48" Type="http://schemas.openxmlformats.org/officeDocument/2006/relationships/oleObject" Target="embeddings/oleObject16.bin"/><Relationship Id="rId64" Type="http://schemas.openxmlformats.org/officeDocument/2006/relationships/image" Target="media/image32.wmf"/><Relationship Id="rId69" Type="http://schemas.openxmlformats.org/officeDocument/2006/relationships/image" Target="media/image37.emf"/><Relationship Id="rId113" Type="http://schemas.openxmlformats.org/officeDocument/2006/relationships/oleObject" Target="embeddings/oleObject30.bin"/><Relationship Id="rId118" Type="http://schemas.openxmlformats.org/officeDocument/2006/relationships/image" Target="media/image71.emf"/><Relationship Id="rId134" Type="http://schemas.openxmlformats.org/officeDocument/2006/relationships/image" Target="media/image79.wmf"/><Relationship Id="rId139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40.emf"/><Relationship Id="rId80" Type="http://schemas.openxmlformats.org/officeDocument/2006/relationships/image" Target="media/image48.emf"/><Relationship Id="rId85" Type="http://schemas.openxmlformats.org/officeDocument/2006/relationships/image" Target="media/image56.emf"/><Relationship Id="rId93" Type="http://schemas.openxmlformats.org/officeDocument/2006/relationships/image" Target="media/image64.emf"/><Relationship Id="rId98" Type="http://schemas.openxmlformats.org/officeDocument/2006/relationships/image" Target="media/image69.emf"/><Relationship Id="rId121" Type="http://schemas.openxmlformats.org/officeDocument/2006/relationships/oleObject" Target="embeddings/oleObject33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emf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9.wmf"/><Relationship Id="rId67" Type="http://schemas.openxmlformats.org/officeDocument/2006/relationships/image" Target="media/image35.emf"/><Relationship Id="rId103" Type="http://schemas.openxmlformats.org/officeDocument/2006/relationships/oleObject" Target="embeddings/oleObject25.bin"/><Relationship Id="rId108" Type="http://schemas.openxmlformats.org/officeDocument/2006/relationships/image" Target="media/image55.wmf"/><Relationship Id="rId116" Type="http://schemas.openxmlformats.org/officeDocument/2006/relationships/image" Target="media/image59.wmf"/><Relationship Id="rId124" Type="http://schemas.openxmlformats.org/officeDocument/2006/relationships/image" Target="media/image74.wmf"/><Relationship Id="rId129" Type="http://schemas.openxmlformats.org/officeDocument/2006/relationships/oleObject" Target="embeddings/oleObject37.bin"/><Relationship Id="rId137" Type="http://schemas.openxmlformats.org/officeDocument/2006/relationships/oleObject" Target="embeddings/oleObject41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4.emf"/><Relationship Id="rId70" Type="http://schemas.openxmlformats.org/officeDocument/2006/relationships/image" Target="media/image38.emf"/><Relationship Id="rId75" Type="http://schemas.openxmlformats.org/officeDocument/2006/relationships/image" Target="media/image43.emf"/><Relationship Id="rId83" Type="http://schemas.openxmlformats.org/officeDocument/2006/relationships/image" Target="media/image54.emf"/><Relationship Id="rId88" Type="http://schemas.openxmlformats.org/officeDocument/2006/relationships/image" Target="media/image59.emf"/><Relationship Id="rId91" Type="http://schemas.openxmlformats.org/officeDocument/2006/relationships/image" Target="media/image62.emf"/><Relationship Id="rId96" Type="http://schemas.openxmlformats.org/officeDocument/2006/relationships/image" Target="media/image67.emf"/><Relationship Id="rId111" Type="http://schemas.openxmlformats.org/officeDocument/2006/relationships/oleObject" Target="embeddings/oleObject29.bin"/><Relationship Id="rId132" Type="http://schemas.openxmlformats.org/officeDocument/2006/relationships/image" Target="media/image78.wmf"/><Relationship Id="rId14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emf"/><Relationship Id="rId28" Type="http://schemas.openxmlformats.org/officeDocument/2006/relationships/image" Target="media/image15.emf"/><Relationship Id="rId36" Type="http://schemas.openxmlformats.org/officeDocument/2006/relationships/oleObject" Target="embeddings/oleObject10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4.wmf"/><Relationship Id="rId114" Type="http://schemas.openxmlformats.org/officeDocument/2006/relationships/image" Target="media/image58.wmf"/><Relationship Id="rId119" Type="http://schemas.openxmlformats.org/officeDocument/2006/relationships/image" Target="media/image81.emf"/><Relationship Id="rId127" Type="http://schemas.openxmlformats.org/officeDocument/2006/relationships/oleObject" Target="embeddings/oleObject3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3.bin"/><Relationship Id="rId73" Type="http://schemas.openxmlformats.org/officeDocument/2006/relationships/image" Target="media/image41.emf"/><Relationship Id="rId78" Type="http://schemas.openxmlformats.org/officeDocument/2006/relationships/image" Target="media/image46.emf"/><Relationship Id="rId81" Type="http://schemas.openxmlformats.org/officeDocument/2006/relationships/image" Target="media/image49.emf"/><Relationship Id="rId86" Type="http://schemas.openxmlformats.org/officeDocument/2006/relationships/image" Target="media/image57.emf"/><Relationship Id="rId94" Type="http://schemas.openxmlformats.org/officeDocument/2006/relationships/image" Target="media/image65.emf"/><Relationship Id="rId99" Type="http://schemas.openxmlformats.org/officeDocument/2006/relationships/image" Target="media/image70.emf"/><Relationship Id="rId101" Type="http://schemas.openxmlformats.org/officeDocument/2006/relationships/oleObject" Target="embeddings/oleObject24.bin"/><Relationship Id="rId122" Type="http://schemas.openxmlformats.org/officeDocument/2006/relationships/image" Target="media/image73.wmf"/><Relationship Id="rId130" Type="http://schemas.openxmlformats.org/officeDocument/2006/relationships/image" Target="media/image77.wmf"/><Relationship Id="rId135" Type="http://schemas.openxmlformats.org/officeDocument/2006/relationships/oleObject" Target="embeddings/oleObject40.bin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28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7.wmf"/><Relationship Id="rId76" Type="http://schemas.openxmlformats.org/officeDocument/2006/relationships/image" Target="media/image44.emf"/><Relationship Id="rId97" Type="http://schemas.openxmlformats.org/officeDocument/2006/relationships/image" Target="media/image68.emf"/><Relationship Id="rId104" Type="http://schemas.openxmlformats.org/officeDocument/2006/relationships/image" Target="media/image53.wmf"/><Relationship Id="rId120" Type="http://schemas.openxmlformats.org/officeDocument/2006/relationships/image" Target="media/image72.wmf"/><Relationship Id="rId125" Type="http://schemas.openxmlformats.org/officeDocument/2006/relationships/oleObject" Target="embeddings/oleObject35.bin"/><Relationship Id="rId141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image" Target="media/image39.emf"/><Relationship Id="rId92" Type="http://schemas.openxmlformats.org/officeDocument/2006/relationships/image" Target="media/image63.emf"/><Relationship Id="rId2" Type="http://schemas.openxmlformats.org/officeDocument/2006/relationships/styles" Target="styles.xml"/><Relationship Id="rId29" Type="http://schemas.openxmlformats.org/officeDocument/2006/relationships/image" Target="media/image16.emf"/><Relationship Id="rId24" Type="http://schemas.openxmlformats.org/officeDocument/2006/relationships/image" Target="media/image11.emf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66" Type="http://schemas.openxmlformats.org/officeDocument/2006/relationships/image" Target="media/image33.emf"/><Relationship Id="rId87" Type="http://schemas.openxmlformats.org/officeDocument/2006/relationships/image" Target="media/image58.emf"/><Relationship Id="rId110" Type="http://schemas.openxmlformats.org/officeDocument/2006/relationships/image" Target="media/image56.wmf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38.bin"/><Relationship Id="rId136" Type="http://schemas.openxmlformats.org/officeDocument/2006/relationships/image" Target="media/image80.wmf"/><Relationship Id="rId61" Type="http://schemas.openxmlformats.org/officeDocument/2006/relationships/image" Target="media/image30.emf"/><Relationship Id="rId82" Type="http://schemas.openxmlformats.org/officeDocument/2006/relationships/image" Target="media/image50.e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7.emf"/><Relationship Id="rId35" Type="http://schemas.openxmlformats.org/officeDocument/2006/relationships/image" Target="media/image17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5.emf"/><Relationship Id="rId100" Type="http://schemas.openxmlformats.org/officeDocument/2006/relationships/image" Target="media/image51.wmf"/><Relationship Id="rId105" Type="http://schemas.openxmlformats.org/officeDocument/2006/relationships/oleObject" Target="embeddings/oleObject26.bin"/><Relationship Id="rId126" Type="http://schemas.openxmlformats.org/officeDocument/2006/relationships/image" Target="media/image7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1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82.png"/><Relationship Id="rId1" Type="http://schemas.openxmlformats.org/officeDocument/2006/relationships/image" Target="media/image8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job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426</Words>
  <Characters>2434</Characters>
  <Application>Microsoft Office Word</Application>
  <DocSecurity>0</DocSecurity>
  <Lines>20</Lines>
  <Paragraphs>5</Paragraphs>
  <ScaleCrop>false</ScaleCrop>
  <Company/>
  <LinksUpToDate>false</LinksUpToDate>
  <CharactersWithSpaces>2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晗</dc:creator>
  <cp:keywords/>
  <dc:description/>
  <cp:lastModifiedBy>acer</cp:lastModifiedBy>
  <cp:revision>5</cp:revision>
  <dcterms:created xsi:type="dcterms:W3CDTF">2018-07-08T10:54:00Z</dcterms:created>
  <dcterms:modified xsi:type="dcterms:W3CDTF">2018-07-08T13:45:00Z</dcterms:modified>
</cp:coreProperties>
</file>